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Tabelacomgrad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085"/>
        <w:gridCol w:w="3260"/>
        <w:gridCol w:w="2866"/>
      </w:tblGrid>
      <w:tr w:rsidR="009E04D8" w14:paraId="2A0032B7" w14:textId="77777777" w:rsidTr="009E04D8">
        <w:tc>
          <w:tcPr>
            <w:tcW w:w="3085" w:type="dxa"/>
            <w:vAlign w:val="center"/>
          </w:tcPr>
          <w:p w14:paraId="1BC04C55" w14:textId="77777777" w:rsidR="009E04D8" w:rsidRDefault="009E04D8" w:rsidP="009E04D8">
            <w:pPr>
              <w:spacing w:after="0" w:line="360" w:lineRule="auto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noProof/>
                <w:sz w:val="24"/>
                <w:szCs w:val="24"/>
                <w:lang w:val="en-US"/>
              </w:rPr>
              <w:drawing>
                <wp:inline distT="0" distB="0" distL="0" distR="0" wp14:anchorId="3EAC4165" wp14:editId="7155A78A">
                  <wp:extent cx="1066605" cy="679893"/>
                  <wp:effectExtent l="19050" t="0" r="195" b="0"/>
                  <wp:docPr id="3" name="Imagem 0" descr="LogoCEFET_formato-JPG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LogoCEFET_formato-JPG.jpg"/>
                          <pic:cNvPicPr/>
                        </pic:nvPicPr>
                        <pic:blipFill>
                          <a:blip r:embed="rId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2610" cy="6773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60" w:type="dxa"/>
            <w:vAlign w:val="center"/>
          </w:tcPr>
          <w:p w14:paraId="3B3D2AED" w14:textId="77777777" w:rsidR="009E04D8" w:rsidRDefault="009E04D8" w:rsidP="00BF4F32">
            <w:pPr>
              <w:spacing w:after="0" w:line="36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2866" w:type="dxa"/>
            <w:vAlign w:val="center"/>
          </w:tcPr>
          <w:p w14:paraId="34A49BF7" w14:textId="77777777" w:rsidR="009E04D8" w:rsidRDefault="009E04D8" w:rsidP="009E04D8">
            <w:pPr>
              <w:spacing w:after="0" w:line="360" w:lineRule="auto"/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noProof/>
                <w:sz w:val="24"/>
                <w:szCs w:val="24"/>
                <w:lang w:val="en-US"/>
              </w:rPr>
              <w:drawing>
                <wp:inline distT="0" distB="0" distL="0" distR="0" wp14:anchorId="7E094FE4" wp14:editId="464ADA49">
                  <wp:extent cx="1570008" cy="743378"/>
                  <wp:effectExtent l="19050" t="0" r="0" b="0"/>
                  <wp:docPr id="4" name="Imagem 1" descr="logo_PPGEM_horizontal_cor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logo_PPGEM_horizontal_cor.jpg"/>
                          <pic:cNvPicPr/>
                        </pic:nvPicPr>
                        <pic:blipFill>
                          <a:blip r:embed="rId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0008" cy="7433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4A6641B" w14:textId="77777777" w:rsidR="006F5B4D" w:rsidRPr="003E60F5" w:rsidRDefault="003E2AFA" w:rsidP="009E04D8">
      <w:pPr>
        <w:spacing w:before="240" w:after="0" w:line="360" w:lineRule="auto"/>
        <w:jc w:val="center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CENTRO FEDERAL DE EDUCAÇÃO TECNOLÓ</w:t>
      </w:r>
      <w:r w:rsidR="006F5B4D" w:rsidRPr="003E60F5">
        <w:rPr>
          <w:rFonts w:ascii="Arial" w:hAnsi="Arial" w:cs="Arial"/>
          <w:b/>
          <w:sz w:val="24"/>
          <w:szCs w:val="24"/>
        </w:rPr>
        <w:t>GICA DE MINAS GERAIS</w:t>
      </w:r>
    </w:p>
    <w:p w14:paraId="5E5B408A" w14:textId="77777777" w:rsidR="006F5B4D" w:rsidRPr="003E60F5" w:rsidRDefault="006F5B4D" w:rsidP="006F5B4D">
      <w:pPr>
        <w:spacing w:after="0" w:line="360" w:lineRule="auto"/>
        <w:jc w:val="center"/>
        <w:rPr>
          <w:rFonts w:ascii="Arial" w:hAnsi="Arial" w:cs="Arial"/>
          <w:b/>
          <w:sz w:val="24"/>
          <w:szCs w:val="24"/>
        </w:rPr>
      </w:pPr>
      <w:r w:rsidRPr="003E60F5">
        <w:rPr>
          <w:rFonts w:ascii="Arial" w:hAnsi="Arial" w:cs="Arial"/>
          <w:b/>
          <w:sz w:val="24"/>
          <w:szCs w:val="24"/>
        </w:rPr>
        <w:t>Diretoria de Pesquisa e Pós-Graduação</w:t>
      </w:r>
    </w:p>
    <w:p w14:paraId="6DC7DB13" w14:textId="77777777" w:rsidR="006F5B4D" w:rsidRPr="003E60F5" w:rsidRDefault="006F5B4D" w:rsidP="006F5B4D">
      <w:pPr>
        <w:spacing w:after="0" w:line="360" w:lineRule="auto"/>
        <w:jc w:val="center"/>
        <w:rPr>
          <w:rFonts w:ascii="Arial" w:hAnsi="Arial" w:cs="Arial"/>
          <w:b/>
          <w:sz w:val="24"/>
          <w:szCs w:val="24"/>
        </w:rPr>
      </w:pPr>
      <w:r w:rsidRPr="003E60F5">
        <w:rPr>
          <w:rFonts w:ascii="Arial" w:hAnsi="Arial" w:cs="Arial"/>
          <w:b/>
          <w:sz w:val="24"/>
          <w:szCs w:val="24"/>
        </w:rPr>
        <w:t>Programa de Pós-Graduação em Engenharia Mecânica</w:t>
      </w:r>
    </w:p>
    <w:p w14:paraId="272C6C27" w14:textId="77777777" w:rsidR="006F5B4D" w:rsidRDefault="006F5B4D" w:rsidP="00323622">
      <w:pPr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</w:p>
    <w:p w14:paraId="6E3DDE92" w14:textId="77777777" w:rsidR="00B2791D" w:rsidRDefault="00B2791D" w:rsidP="00B2791D">
      <w:pPr>
        <w:spacing w:after="0" w:line="360" w:lineRule="auto"/>
        <w:rPr>
          <w:rFonts w:ascii="Arial" w:hAnsi="Arial" w:cs="Arial"/>
        </w:rPr>
      </w:pPr>
    </w:p>
    <w:p w14:paraId="56906F0A" w14:textId="77777777" w:rsidR="00B2791D" w:rsidRPr="00580F96" w:rsidRDefault="00B2791D" w:rsidP="00B2791D">
      <w:pPr>
        <w:spacing w:after="0" w:line="360" w:lineRule="auto"/>
        <w:jc w:val="center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DISSERTAÇÃO</w:t>
      </w:r>
    </w:p>
    <w:p w14:paraId="7E00B0F7" w14:textId="77777777" w:rsidR="0095080F" w:rsidRDefault="0095080F" w:rsidP="00964EAD">
      <w:pPr>
        <w:spacing w:after="0" w:line="360" w:lineRule="auto"/>
        <w:rPr>
          <w:rFonts w:ascii="Arial" w:hAnsi="Arial" w:cs="Arial"/>
        </w:rPr>
      </w:pPr>
    </w:p>
    <w:p w14:paraId="7B91E7DE" w14:textId="77777777" w:rsidR="0095080F" w:rsidRPr="003E60F5" w:rsidRDefault="0095080F" w:rsidP="00964EAD">
      <w:pPr>
        <w:spacing w:after="0" w:line="360" w:lineRule="auto"/>
        <w:rPr>
          <w:rFonts w:ascii="Arial" w:hAnsi="Arial" w:cs="Arial"/>
        </w:rPr>
      </w:pPr>
    </w:p>
    <w:p w14:paraId="27791E78" w14:textId="77777777" w:rsidR="0056088A" w:rsidRDefault="0056088A" w:rsidP="00964EAD">
      <w:pPr>
        <w:spacing w:after="0" w:line="360" w:lineRule="auto"/>
        <w:rPr>
          <w:rFonts w:ascii="Arial" w:hAnsi="Arial" w:cs="Arial"/>
        </w:rPr>
      </w:pPr>
    </w:p>
    <w:p w14:paraId="6C92ADF1" w14:textId="77777777" w:rsidR="0056088A" w:rsidRPr="0063479E" w:rsidRDefault="007B2D1C" w:rsidP="00964EAD">
      <w:pPr>
        <w:spacing w:after="0" w:line="360" w:lineRule="auto"/>
        <w:jc w:val="center"/>
        <w:rPr>
          <w:rFonts w:ascii="Arial" w:hAnsi="Arial" w:cs="Arial"/>
          <w:b/>
          <w:smallCaps/>
          <w:sz w:val="32"/>
          <w:szCs w:val="32"/>
        </w:rPr>
      </w:pPr>
      <w:r w:rsidRPr="0063479E">
        <w:rPr>
          <w:rFonts w:ascii="Arial" w:hAnsi="Arial" w:cs="Arial"/>
          <w:b/>
          <w:smallCaps/>
          <w:sz w:val="32"/>
          <w:szCs w:val="32"/>
        </w:rPr>
        <w:t>Nome do Discente</w:t>
      </w:r>
    </w:p>
    <w:p w14:paraId="5227FA46" w14:textId="77777777" w:rsidR="00964EAD" w:rsidRDefault="00964EAD" w:rsidP="00964EAD">
      <w:pPr>
        <w:spacing w:after="0" w:line="360" w:lineRule="auto"/>
        <w:rPr>
          <w:rFonts w:ascii="Arial" w:hAnsi="Arial" w:cs="Arial"/>
        </w:rPr>
      </w:pPr>
    </w:p>
    <w:p w14:paraId="62B935DB" w14:textId="77777777" w:rsidR="00543870" w:rsidRDefault="00543870" w:rsidP="00964EAD">
      <w:pPr>
        <w:spacing w:after="0" w:line="360" w:lineRule="auto"/>
        <w:rPr>
          <w:rFonts w:ascii="Arial" w:hAnsi="Arial" w:cs="Arial"/>
        </w:rPr>
      </w:pPr>
    </w:p>
    <w:p w14:paraId="7653F802" w14:textId="77777777" w:rsidR="006D3064" w:rsidRDefault="006D3064" w:rsidP="00964EAD">
      <w:pPr>
        <w:spacing w:after="0" w:line="360" w:lineRule="auto"/>
        <w:rPr>
          <w:rFonts w:ascii="Arial" w:hAnsi="Arial" w:cs="Arial"/>
        </w:rPr>
      </w:pPr>
    </w:p>
    <w:p w14:paraId="0E5E62AF" w14:textId="77777777" w:rsidR="0063479E" w:rsidRDefault="0063479E" w:rsidP="00964EAD">
      <w:pPr>
        <w:spacing w:after="0" w:line="360" w:lineRule="auto"/>
        <w:rPr>
          <w:rFonts w:ascii="Arial" w:hAnsi="Arial" w:cs="Arial"/>
        </w:rPr>
      </w:pPr>
    </w:p>
    <w:p w14:paraId="55FC9416" w14:textId="77777777" w:rsidR="00964EAD" w:rsidRPr="0063479E" w:rsidRDefault="00964EAD" w:rsidP="00964EAD">
      <w:pPr>
        <w:spacing w:after="0" w:line="360" w:lineRule="auto"/>
        <w:jc w:val="center"/>
        <w:rPr>
          <w:rFonts w:ascii="Arial" w:hAnsi="Arial" w:cs="Arial"/>
          <w:b/>
          <w:smallCaps/>
          <w:sz w:val="40"/>
          <w:szCs w:val="40"/>
        </w:rPr>
      </w:pPr>
      <w:r w:rsidRPr="0063479E">
        <w:rPr>
          <w:rFonts w:ascii="Arial" w:hAnsi="Arial" w:cs="Arial"/>
          <w:b/>
          <w:smallCaps/>
          <w:sz w:val="40"/>
          <w:szCs w:val="40"/>
        </w:rPr>
        <w:t>Modelo da Capa:</w:t>
      </w:r>
    </w:p>
    <w:p w14:paraId="55C9F8E4" w14:textId="77777777" w:rsidR="00964EAD" w:rsidRPr="0063479E" w:rsidRDefault="00964EAD" w:rsidP="007B2D1C">
      <w:pPr>
        <w:spacing w:after="0" w:line="360" w:lineRule="auto"/>
        <w:jc w:val="center"/>
        <w:rPr>
          <w:rFonts w:ascii="Arial" w:hAnsi="Arial" w:cs="Arial"/>
          <w:sz w:val="40"/>
          <w:szCs w:val="40"/>
        </w:rPr>
      </w:pPr>
      <w:r w:rsidRPr="0063479E">
        <w:rPr>
          <w:rFonts w:ascii="Arial" w:hAnsi="Arial" w:cs="Arial"/>
          <w:b/>
          <w:smallCaps/>
          <w:sz w:val="40"/>
          <w:szCs w:val="40"/>
        </w:rPr>
        <w:t xml:space="preserve">Título </w:t>
      </w:r>
      <w:r w:rsidR="00B97EE0" w:rsidRPr="0063479E">
        <w:rPr>
          <w:rFonts w:ascii="Arial" w:hAnsi="Arial" w:cs="Arial"/>
          <w:b/>
          <w:smallCaps/>
          <w:sz w:val="40"/>
          <w:szCs w:val="40"/>
        </w:rPr>
        <w:t xml:space="preserve">e subtítulo </w:t>
      </w:r>
      <w:r w:rsidRPr="0063479E">
        <w:rPr>
          <w:rFonts w:ascii="Arial" w:hAnsi="Arial" w:cs="Arial"/>
          <w:b/>
          <w:smallCaps/>
          <w:sz w:val="40"/>
          <w:szCs w:val="40"/>
        </w:rPr>
        <w:t>da dissertação.</w:t>
      </w:r>
    </w:p>
    <w:p w14:paraId="405E280E" w14:textId="77777777" w:rsidR="00964EAD" w:rsidRPr="003E60F5" w:rsidRDefault="00964EAD" w:rsidP="00964EAD">
      <w:pPr>
        <w:spacing w:after="0" w:line="360" w:lineRule="auto"/>
        <w:rPr>
          <w:rFonts w:ascii="Arial" w:hAnsi="Arial" w:cs="Arial"/>
        </w:rPr>
      </w:pPr>
    </w:p>
    <w:p w14:paraId="77338A22" w14:textId="77777777" w:rsidR="00964EAD" w:rsidRDefault="00964EAD" w:rsidP="00964EAD">
      <w:pPr>
        <w:spacing w:after="0" w:line="360" w:lineRule="auto"/>
        <w:rPr>
          <w:rFonts w:ascii="Arial" w:hAnsi="Arial" w:cs="Arial"/>
        </w:rPr>
      </w:pPr>
    </w:p>
    <w:p w14:paraId="0F472D85" w14:textId="77777777" w:rsidR="00C531F0" w:rsidRDefault="00C531F0" w:rsidP="00964EAD">
      <w:pPr>
        <w:spacing w:after="0" w:line="360" w:lineRule="auto"/>
        <w:rPr>
          <w:rFonts w:ascii="Arial" w:hAnsi="Arial" w:cs="Arial"/>
        </w:rPr>
      </w:pPr>
    </w:p>
    <w:p w14:paraId="38AA01D6" w14:textId="77777777" w:rsidR="00B2791D" w:rsidRPr="003E60F5" w:rsidRDefault="00B2791D" w:rsidP="00964EAD">
      <w:pPr>
        <w:spacing w:after="0" w:line="360" w:lineRule="auto"/>
        <w:rPr>
          <w:rFonts w:ascii="Arial" w:hAnsi="Arial" w:cs="Arial"/>
        </w:rPr>
      </w:pPr>
    </w:p>
    <w:p w14:paraId="63C236FB" w14:textId="77777777" w:rsidR="0063479E" w:rsidRDefault="0063479E" w:rsidP="00964EAD">
      <w:pPr>
        <w:spacing w:after="0" w:line="360" w:lineRule="auto"/>
        <w:rPr>
          <w:rFonts w:ascii="Arial" w:hAnsi="Arial" w:cs="Arial"/>
        </w:rPr>
      </w:pPr>
    </w:p>
    <w:p w14:paraId="2439EEBE" w14:textId="77777777" w:rsidR="007D26C2" w:rsidRDefault="007D26C2" w:rsidP="00964EAD">
      <w:pPr>
        <w:spacing w:after="0" w:line="360" w:lineRule="auto"/>
        <w:rPr>
          <w:rFonts w:ascii="Arial" w:hAnsi="Arial" w:cs="Arial"/>
        </w:rPr>
      </w:pPr>
    </w:p>
    <w:p w14:paraId="5DBABB13" w14:textId="77777777" w:rsidR="007D26C2" w:rsidRDefault="007D26C2" w:rsidP="00964EAD">
      <w:pPr>
        <w:spacing w:after="0" w:line="360" w:lineRule="auto"/>
        <w:rPr>
          <w:rFonts w:ascii="Arial" w:hAnsi="Arial" w:cs="Arial"/>
        </w:rPr>
      </w:pPr>
    </w:p>
    <w:p w14:paraId="2CC42CB4" w14:textId="77777777" w:rsidR="006D3064" w:rsidRDefault="006D3064" w:rsidP="00964EAD">
      <w:pPr>
        <w:spacing w:after="0" w:line="360" w:lineRule="auto"/>
        <w:rPr>
          <w:rFonts w:ascii="Arial" w:hAnsi="Arial" w:cs="Arial"/>
        </w:rPr>
      </w:pPr>
    </w:p>
    <w:p w14:paraId="7CF3AFFB" w14:textId="77777777" w:rsidR="00545EB7" w:rsidRDefault="00545EB7" w:rsidP="00964EAD">
      <w:pPr>
        <w:spacing w:after="0" w:line="360" w:lineRule="auto"/>
        <w:rPr>
          <w:rFonts w:ascii="Arial" w:hAnsi="Arial" w:cs="Arial"/>
        </w:rPr>
      </w:pPr>
    </w:p>
    <w:p w14:paraId="2BB33209" w14:textId="77777777" w:rsidR="0063479E" w:rsidRDefault="0063479E" w:rsidP="00964EAD">
      <w:pPr>
        <w:spacing w:after="0" w:line="360" w:lineRule="auto"/>
        <w:rPr>
          <w:rFonts w:ascii="Arial" w:hAnsi="Arial" w:cs="Arial"/>
        </w:rPr>
      </w:pPr>
    </w:p>
    <w:p w14:paraId="149354DF" w14:textId="77777777" w:rsidR="0095080F" w:rsidRPr="003E60F5" w:rsidRDefault="0095080F" w:rsidP="00964EAD">
      <w:pPr>
        <w:spacing w:after="0" w:line="360" w:lineRule="auto"/>
        <w:rPr>
          <w:rFonts w:ascii="Arial" w:hAnsi="Arial" w:cs="Arial"/>
        </w:rPr>
      </w:pPr>
    </w:p>
    <w:p w14:paraId="732B9B11" w14:textId="77777777" w:rsidR="00543870" w:rsidRDefault="00543870" w:rsidP="00543870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6AE8D3E2" w14:textId="77777777" w:rsidR="00964EAD" w:rsidRPr="00543870" w:rsidRDefault="00964EAD" w:rsidP="00543870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543870">
        <w:rPr>
          <w:rFonts w:ascii="Arial" w:hAnsi="Arial" w:cs="Arial"/>
          <w:sz w:val="24"/>
          <w:szCs w:val="24"/>
        </w:rPr>
        <w:t>Belo Horizonte</w:t>
      </w:r>
    </w:p>
    <w:p w14:paraId="011576EC" w14:textId="77777777" w:rsidR="007B2D1C" w:rsidRDefault="00377149" w:rsidP="00543870">
      <w:pPr>
        <w:spacing w:after="0" w:line="240" w:lineRule="auto"/>
        <w:jc w:val="center"/>
        <w:rPr>
          <w:rFonts w:ascii="Arial" w:hAnsi="Arial" w:cs="Arial"/>
        </w:rPr>
      </w:pPr>
      <w:r w:rsidRPr="00543870">
        <w:rPr>
          <w:rFonts w:ascii="Arial" w:hAnsi="Arial" w:cs="Arial"/>
          <w:sz w:val="24"/>
          <w:szCs w:val="24"/>
        </w:rPr>
        <w:t>20</w:t>
      </w:r>
      <w:r w:rsidR="008E12F0">
        <w:rPr>
          <w:rFonts w:ascii="Arial" w:hAnsi="Arial" w:cs="Arial"/>
          <w:sz w:val="24"/>
          <w:szCs w:val="24"/>
        </w:rPr>
        <w:t>XX</w:t>
      </w:r>
    </w:p>
    <w:p w14:paraId="2F7FEBEA" w14:textId="77777777" w:rsidR="0030293E" w:rsidRDefault="0030293E">
      <w:pPr>
        <w:spacing w:after="0" w:line="240" w:lineRule="auto"/>
        <w:rPr>
          <w:rFonts w:ascii="Arial" w:hAnsi="Arial" w:cs="Arial"/>
        </w:rPr>
        <w:sectPr w:rsidR="0030293E" w:rsidSect="00E512CB">
          <w:headerReference w:type="even" r:id="rId10"/>
          <w:headerReference w:type="default" r:id="rId11"/>
          <w:headerReference w:type="first" r:id="rId12"/>
          <w:pgSz w:w="11906" w:h="16838" w:code="9"/>
          <w:pgMar w:top="1701" w:right="1134" w:bottom="1134" w:left="1701" w:header="709" w:footer="709" w:gutter="0"/>
          <w:cols w:space="708"/>
          <w:docGrid w:linePitch="360"/>
        </w:sectPr>
      </w:pPr>
    </w:p>
    <w:p w14:paraId="598A41FB" w14:textId="77777777" w:rsidR="00964EAD" w:rsidRPr="007D26C2" w:rsidRDefault="00964EAD" w:rsidP="00F30436">
      <w:pPr>
        <w:spacing w:after="0" w:line="360" w:lineRule="auto"/>
        <w:jc w:val="center"/>
        <w:rPr>
          <w:rFonts w:ascii="Arial" w:hAnsi="Arial" w:cs="Arial"/>
          <w:sz w:val="24"/>
          <w:szCs w:val="24"/>
        </w:rPr>
      </w:pPr>
      <w:r w:rsidRPr="007D26C2">
        <w:rPr>
          <w:rFonts w:ascii="Arial" w:hAnsi="Arial" w:cs="Arial"/>
          <w:sz w:val="24"/>
          <w:szCs w:val="24"/>
        </w:rPr>
        <w:lastRenderedPageBreak/>
        <w:t>No</w:t>
      </w:r>
      <w:r w:rsidR="007B2D1C" w:rsidRPr="007D26C2">
        <w:rPr>
          <w:rFonts w:ascii="Arial" w:hAnsi="Arial" w:cs="Arial"/>
          <w:sz w:val="24"/>
          <w:szCs w:val="24"/>
        </w:rPr>
        <w:t>me d</w:t>
      </w:r>
      <w:r w:rsidRPr="007D26C2">
        <w:rPr>
          <w:rFonts w:ascii="Arial" w:hAnsi="Arial" w:cs="Arial"/>
          <w:sz w:val="24"/>
          <w:szCs w:val="24"/>
        </w:rPr>
        <w:t xml:space="preserve">o </w:t>
      </w:r>
      <w:r w:rsidR="007B2D1C" w:rsidRPr="007D26C2">
        <w:rPr>
          <w:rFonts w:ascii="Arial" w:hAnsi="Arial" w:cs="Arial"/>
          <w:sz w:val="24"/>
          <w:szCs w:val="24"/>
        </w:rPr>
        <w:t>Discente</w:t>
      </w:r>
    </w:p>
    <w:p w14:paraId="28121496" w14:textId="77777777" w:rsidR="00964EAD" w:rsidRPr="007D26C2" w:rsidRDefault="00964EAD" w:rsidP="00F30436">
      <w:pPr>
        <w:spacing w:after="0" w:line="360" w:lineRule="auto"/>
        <w:rPr>
          <w:rFonts w:ascii="Arial" w:hAnsi="Arial" w:cs="Arial"/>
          <w:sz w:val="24"/>
          <w:szCs w:val="24"/>
        </w:rPr>
      </w:pPr>
    </w:p>
    <w:p w14:paraId="58AC8AEB" w14:textId="77777777" w:rsidR="009900B6" w:rsidRPr="007D26C2" w:rsidRDefault="009900B6" w:rsidP="00F30436">
      <w:pPr>
        <w:spacing w:after="0" w:line="360" w:lineRule="auto"/>
        <w:rPr>
          <w:rFonts w:ascii="Arial" w:hAnsi="Arial" w:cs="Arial"/>
          <w:sz w:val="24"/>
          <w:szCs w:val="24"/>
        </w:rPr>
      </w:pPr>
    </w:p>
    <w:p w14:paraId="6E5A3DB3" w14:textId="77777777" w:rsidR="009900B6" w:rsidRPr="007D26C2" w:rsidRDefault="009900B6" w:rsidP="00F30436">
      <w:pPr>
        <w:spacing w:after="0" w:line="360" w:lineRule="auto"/>
        <w:rPr>
          <w:rFonts w:ascii="Arial" w:hAnsi="Arial" w:cs="Arial"/>
          <w:sz w:val="24"/>
          <w:szCs w:val="24"/>
        </w:rPr>
      </w:pPr>
    </w:p>
    <w:p w14:paraId="16FDDE30" w14:textId="77777777" w:rsidR="009900B6" w:rsidRPr="007D26C2" w:rsidRDefault="009900B6" w:rsidP="00F30436">
      <w:pPr>
        <w:spacing w:after="0" w:line="360" w:lineRule="auto"/>
        <w:rPr>
          <w:rFonts w:ascii="Arial" w:hAnsi="Arial" w:cs="Arial"/>
          <w:sz w:val="24"/>
          <w:szCs w:val="24"/>
        </w:rPr>
      </w:pPr>
    </w:p>
    <w:p w14:paraId="2441891E" w14:textId="77777777" w:rsidR="00964EAD" w:rsidRPr="007D26C2" w:rsidRDefault="00964EAD" w:rsidP="00F30436">
      <w:pPr>
        <w:spacing w:after="0" w:line="360" w:lineRule="auto"/>
        <w:rPr>
          <w:rFonts w:ascii="Arial" w:hAnsi="Arial" w:cs="Arial"/>
          <w:sz w:val="24"/>
          <w:szCs w:val="24"/>
        </w:rPr>
      </w:pPr>
    </w:p>
    <w:p w14:paraId="013607CA" w14:textId="77777777" w:rsidR="00543870" w:rsidRPr="007D26C2" w:rsidRDefault="00543870" w:rsidP="00F30436">
      <w:pPr>
        <w:spacing w:after="0" w:line="360" w:lineRule="auto"/>
        <w:rPr>
          <w:rFonts w:ascii="Arial" w:hAnsi="Arial" w:cs="Arial"/>
          <w:sz w:val="24"/>
          <w:szCs w:val="24"/>
        </w:rPr>
      </w:pPr>
    </w:p>
    <w:p w14:paraId="10D5733A" w14:textId="77777777" w:rsidR="00964EAD" w:rsidRPr="007D26C2" w:rsidRDefault="00964EAD" w:rsidP="00F30436">
      <w:pPr>
        <w:spacing w:after="0" w:line="360" w:lineRule="auto"/>
        <w:jc w:val="center"/>
        <w:rPr>
          <w:rFonts w:ascii="Arial" w:hAnsi="Arial" w:cs="Arial"/>
          <w:b/>
          <w:sz w:val="24"/>
          <w:szCs w:val="24"/>
        </w:rPr>
      </w:pPr>
      <w:r w:rsidRPr="007D26C2">
        <w:rPr>
          <w:rFonts w:ascii="Arial" w:hAnsi="Arial" w:cs="Arial"/>
          <w:b/>
          <w:sz w:val="24"/>
          <w:szCs w:val="24"/>
        </w:rPr>
        <w:t>Modelo Folha de Rosto:</w:t>
      </w:r>
    </w:p>
    <w:p w14:paraId="67B23D4E" w14:textId="77777777" w:rsidR="00964EAD" w:rsidRPr="007D26C2" w:rsidRDefault="00964EAD" w:rsidP="00F30436">
      <w:pPr>
        <w:spacing w:after="0" w:line="360" w:lineRule="auto"/>
        <w:jc w:val="center"/>
        <w:rPr>
          <w:rFonts w:ascii="Arial" w:hAnsi="Arial" w:cs="Arial"/>
          <w:b/>
          <w:sz w:val="24"/>
          <w:szCs w:val="24"/>
        </w:rPr>
      </w:pPr>
      <w:r w:rsidRPr="007D26C2">
        <w:rPr>
          <w:rFonts w:ascii="Arial" w:hAnsi="Arial" w:cs="Arial"/>
          <w:b/>
          <w:sz w:val="24"/>
          <w:szCs w:val="24"/>
        </w:rPr>
        <w:t xml:space="preserve">Título </w:t>
      </w:r>
      <w:r w:rsidR="00B97EE0" w:rsidRPr="007D26C2">
        <w:rPr>
          <w:rFonts w:ascii="Arial" w:hAnsi="Arial" w:cs="Arial"/>
          <w:b/>
          <w:sz w:val="24"/>
          <w:szCs w:val="24"/>
        </w:rPr>
        <w:t xml:space="preserve">e subtítulo </w:t>
      </w:r>
      <w:r w:rsidRPr="007D26C2">
        <w:rPr>
          <w:rFonts w:ascii="Arial" w:hAnsi="Arial" w:cs="Arial"/>
          <w:b/>
          <w:sz w:val="24"/>
          <w:szCs w:val="24"/>
        </w:rPr>
        <w:t>da dissertação.</w:t>
      </w:r>
    </w:p>
    <w:p w14:paraId="3BE6B862" w14:textId="77777777" w:rsidR="00964EAD" w:rsidRPr="0011248A" w:rsidRDefault="00964EAD" w:rsidP="00F30436">
      <w:pPr>
        <w:spacing w:after="0" w:line="360" w:lineRule="auto"/>
        <w:ind w:left="4395"/>
        <w:jc w:val="both"/>
        <w:rPr>
          <w:rFonts w:ascii="Arial" w:hAnsi="Arial" w:cs="Arial"/>
        </w:rPr>
      </w:pPr>
    </w:p>
    <w:p w14:paraId="1D3C5E12" w14:textId="77777777" w:rsidR="00663872" w:rsidRPr="0011248A" w:rsidRDefault="00663872" w:rsidP="00F30436">
      <w:pPr>
        <w:spacing w:after="0" w:line="360" w:lineRule="auto"/>
        <w:ind w:left="4395"/>
        <w:jc w:val="both"/>
        <w:rPr>
          <w:rFonts w:ascii="Arial" w:hAnsi="Arial" w:cs="Arial"/>
        </w:rPr>
      </w:pPr>
    </w:p>
    <w:p w14:paraId="2FF1A38B" w14:textId="77777777" w:rsidR="00CF1159" w:rsidRPr="0011248A" w:rsidRDefault="00CF1159" w:rsidP="00F30436">
      <w:pPr>
        <w:spacing w:after="0" w:line="360" w:lineRule="auto"/>
        <w:ind w:left="4395"/>
        <w:jc w:val="both"/>
        <w:rPr>
          <w:rFonts w:ascii="Arial" w:hAnsi="Arial" w:cs="Arial"/>
        </w:rPr>
      </w:pPr>
    </w:p>
    <w:p w14:paraId="641BDE84" w14:textId="77777777" w:rsidR="00964EAD" w:rsidRPr="00D23FEB" w:rsidRDefault="00964EAD" w:rsidP="00543870">
      <w:pPr>
        <w:spacing w:after="0" w:line="360" w:lineRule="auto"/>
        <w:ind w:left="3402"/>
        <w:jc w:val="both"/>
        <w:rPr>
          <w:rFonts w:ascii="Arial" w:hAnsi="Arial" w:cs="Arial"/>
          <w:sz w:val="20"/>
          <w:szCs w:val="20"/>
        </w:rPr>
      </w:pPr>
      <w:r w:rsidRPr="00D23FEB">
        <w:rPr>
          <w:rFonts w:ascii="Arial" w:hAnsi="Arial" w:cs="Arial"/>
          <w:sz w:val="20"/>
          <w:szCs w:val="20"/>
        </w:rPr>
        <w:t>Dissertação apresentada ao Programa d</w:t>
      </w:r>
      <w:r w:rsidR="00DE2549" w:rsidRPr="00D23FEB">
        <w:rPr>
          <w:rFonts w:ascii="Arial" w:hAnsi="Arial" w:cs="Arial"/>
          <w:sz w:val="20"/>
          <w:szCs w:val="20"/>
        </w:rPr>
        <w:t xml:space="preserve">e Pós-graduação em Engenharia </w:t>
      </w:r>
      <w:r w:rsidR="007B2D1C" w:rsidRPr="00D23FEB">
        <w:rPr>
          <w:rFonts w:ascii="Arial" w:hAnsi="Arial" w:cs="Arial"/>
          <w:sz w:val="20"/>
          <w:szCs w:val="20"/>
        </w:rPr>
        <w:t>Mecânica</w:t>
      </w:r>
      <w:r w:rsidR="009900B6" w:rsidRPr="00D23FEB">
        <w:rPr>
          <w:rFonts w:ascii="Arial" w:hAnsi="Arial" w:cs="Arial"/>
          <w:sz w:val="20"/>
          <w:szCs w:val="20"/>
        </w:rPr>
        <w:t xml:space="preserve"> </w:t>
      </w:r>
      <w:r w:rsidR="007B2D1C" w:rsidRPr="00D23FEB">
        <w:rPr>
          <w:rFonts w:ascii="Arial" w:hAnsi="Arial" w:cs="Arial"/>
          <w:sz w:val="20"/>
          <w:szCs w:val="20"/>
        </w:rPr>
        <w:t>do</w:t>
      </w:r>
      <w:r w:rsidR="009900B6" w:rsidRPr="00D23FEB">
        <w:rPr>
          <w:rFonts w:ascii="Arial" w:hAnsi="Arial" w:cs="Arial"/>
          <w:sz w:val="20"/>
          <w:szCs w:val="20"/>
        </w:rPr>
        <w:t xml:space="preserve"> Centro Federal de Educação Tecnológica</w:t>
      </w:r>
      <w:r w:rsidR="00DE2549" w:rsidRPr="00D23FEB">
        <w:rPr>
          <w:rFonts w:ascii="Arial" w:hAnsi="Arial" w:cs="Arial"/>
          <w:sz w:val="20"/>
          <w:szCs w:val="20"/>
        </w:rPr>
        <w:t xml:space="preserve"> de Minas Gerais</w:t>
      </w:r>
      <w:r w:rsidR="009900B6" w:rsidRPr="00D23FEB">
        <w:rPr>
          <w:rFonts w:ascii="Arial" w:hAnsi="Arial" w:cs="Arial"/>
          <w:sz w:val="20"/>
          <w:szCs w:val="20"/>
        </w:rPr>
        <w:t xml:space="preserve"> </w:t>
      </w:r>
      <w:r w:rsidRPr="00D23FEB">
        <w:rPr>
          <w:rFonts w:ascii="Arial" w:hAnsi="Arial" w:cs="Arial"/>
          <w:sz w:val="20"/>
          <w:szCs w:val="20"/>
        </w:rPr>
        <w:t xml:space="preserve">como requisito parcial para a obtenção do título de Mestre em Engenharia </w:t>
      </w:r>
      <w:r w:rsidR="007B2D1C" w:rsidRPr="00D23FEB">
        <w:rPr>
          <w:rFonts w:ascii="Arial" w:hAnsi="Arial" w:cs="Arial"/>
          <w:sz w:val="20"/>
          <w:szCs w:val="20"/>
        </w:rPr>
        <w:t>Mecânica</w:t>
      </w:r>
      <w:r w:rsidRPr="00D23FEB">
        <w:rPr>
          <w:rFonts w:ascii="Arial" w:hAnsi="Arial" w:cs="Arial"/>
          <w:sz w:val="20"/>
          <w:szCs w:val="20"/>
        </w:rPr>
        <w:t>.</w:t>
      </w:r>
    </w:p>
    <w:p w14:paraId="1C3451AF" w14:textId="77777777" w:rsidR="00964EAD" w:rsidRPr="00D23FEB" w:rsidRDefault="00964EAD" w:rsidP="00F30436">
      <w:pPr>
        <w:spacing w:after="0" w:line="360" w:lineRule="auto"/>
        <w:rPr>
          <w:rFonts w:ascii="Arial" w:hAnsi="Arial" w:cs="Arial"/>
          <w:sz w:val="20"/>
          <w:szCs w:val="20"/>
        </w:rPr>
      </w:pPr>
    </w:p>
    <w:p w14:paraId="1E2E7759" w14:textId="77777777" w:rsidR="00964EAD" w:rsidRPr="00D23FEB" w:rsidRDefault="00964EAD" w:rsidP="00675C45">
      <w:pPr>
        <w:spacing w:after="0" w:line="480" w:lineRule="auto"/>
        <w:ind w:left="3402"/>
        <w:rPr>
          <w:rFonts w:ascii="Arial" w:hAnsi="Arial" w:cs="Arial"/>
          <w:sz w:val="20"/>
          <w:szCs w:val="20"/>
        </w:rPr>
      </w:pPr>
      <w:r w:rsidRPr="00D23FEB">
        <w:rPr>
          <w:rFonts w:ascii="Arial" w:hAnsi="Arial" w:cs="Arial"/>
          <w:b/>
          <w:sz w:val="20"/>
          <w:szCs w:val="20"/>
        </w:rPr>
        <w:t xml:space="preserve">Orientador: </w:t>
      </w:r>
      <w:r w:rsidRPr="00D23FEB">
        <w:rPr>
          <w:rFonts w:ascii="Arial" w:hAnsi="Arial" w:cs="Arial"/>
          <w:sz w:val="20"/>
          <w:szCs w:val="20"/>
        </w:rPr>
        <w:t xml:space="preserve">Prof. Dr. </w:t>
      </w:r>
      <w:r w:rsidR="008E12F0" w:rsidRPr="00D23FEB">
        <w:rPr>
          <w:rFonts w:ascii="Arial" w:hAnsi="Arial" w:cs="Arial"/>
          <w:sz w:val="20"/>
          <w:szCs w:val="20"/>
        </w:rPr>
        <w:t>ou Profa. Dra.</w:t>
      </w:r>
    </w:p>
    <w:p w14:paraId="77A563D3" w14:textId="77777777" w:rsidR="00964EAD" w:rsidRPr="00D23FEB" w:rsidRDefault="00DE2549" w:rsidP="00675C45">
      <w:pPr>
        <w:spacing w:after="0" w:line="480" w:lineRule="auto"/>
        <w:ind w:left="3402"/>
        <w:rPr>
          <w:rFonts w:ascii="Arial" w:hAnsi="Arial" w:cs="Arial"/>
          <w:sz w:val="20"/>
          <w:szCs w:val="20"/>
        </w:rPr>
      </w:pPr>
      <w:r w:rsidRPr="00D23FEB">
        <w:rPr>
          <w:rFonts w:ascii="Arial" w:hAnsi="Arial" w:cs="Arial"/>
          <w:b/>
          <w:sz w:val="20"/>
          <w:szCs w:val="20"/>
        </w:rPr>
        <w:t>Coorientador:</w:t>
      </w:r>
      <w:r w:rsidR="00A41DC7" w:rsidRPr="00D23FEB">
        <w:rPr>
          <w:rFonts w:ascii="Arial" w:hAnsi="Arial" w:cs="Arial"/>
          <w:sz w:val="20"/>
          <w:szCs w:val="20"/>
        </w:rPr>
        <w:t xml:space="preserve"> Prof</w:t>
      </w:r>
      <w:r w:rsidR="008E12F0" w:rsidRPr="00D23FEB">
        <w:rPr>
          <w:rFonts w:ascii="Arial" w:hAnsi="Arial" w:cs="Arial"/>
          <w:sz w:val="20"/>
          <w:szCs w:val="20"/>
        </w:rPr>
        <w:t xml:space="preserve">. Dr. ou Profa. </w:t>
      </w:r>
      <w:proofErr w:type="gramStart"/>
      <w:r w:rsidR="008E12F0" w:rsidRPr="00D23FEB">
        <w:rPr>
          <w:rFonts w:ascii="Arial" w:hAnsi="Arial" w:cs="Arial"/>
          <w:sz w:val="20"/>
          <w:szCs w:val="20"/>
        </w:rPr>
        <w:t>Dra.</w:t>
      </w:r>
      <w:r w:rsidR="00A41DC7" w:rsidRPr="00D23FEB">
        <w:rPr>
          <w:rFonts w:ascii="Arial" w:hAnsi="Arial" w:cs="Arial"/>
          <w:sz w:val="20"/>
          <w:szCs w:val="20"/>
        </w:rPr>
        <w:t>(</w:t>
      </w:r>
      <w:r w:rsidRPr="00D23FEB">
        <w:rPr>
          <w:rFonts w:ascii="Arial" w:hAnsi="Arial" w:cs="Arial"/>
          <w:sz w:val="20"/>
          <w:szCs w:val="20"/>
        </w:rPr>
        <w:t xml:space="preserve"> Se</w:t>
      </w:r>
      <w:proofErr w:type="gramEnd"/>
      <w:r w:rsidRPr="00D23FEB">
        <w:rPr>
          <w:rFonts w:ascii="Arial" w:hAnsi="Arial" w:cs="Arial"/>
          <w:sz w:val="20"/>
          <w:szCs w:val="20"/>
        </w:rPr>
        <w:t xml:space="preserve"> houver</w:t>
      </w:r>
      <w:r w:rsidR="00A41DC7" w:rsidRPr="00D23FEB">
        <w:rPr>
          <w:rFonts w:ascii="Arial" w:hAnsi="Arial" w:cs="Arial"/>
          <w:sz w:val="20"/>
          <w:szCs w:val="20"/>
        </w:rPr>
        <w:t>)</w:t>
      </w:r>
    </w:p>
    <w:p w14:paraId="1EF39555" w14:textId="77777777" w:rsidR="00964EAD" w:rsidRPr="00D23FEB" w:rsidRDefault="00543870" w:rsidP="0095080F">
      <w:pPr>
        <w:spacing w:after="0" w:line="360" w:lineRule="auto"/>
        <w:ind w:left="5529" w:hanging="2127"/>
        <w:rPr>
          <w:rFonts w:ascii="Arial" w:hAnsi="Arial" w:cs="Arial"/>
          <w:sz w:val="20"/>
          <w:szCs w:val="20"/>
        </w:rPr>
      </w:pPr>
      <w:r w:rsidRPr="00D23FEB">
        <w:rPr>
          <w:rFonts w:ascii="Arial" w:hAnsi="Arial" w:cs="Arial"/>
          <w:b/>
          <w:sz w:val="20"/>
          <w:szCs w:val="20"/>
        </w:rPr>
        <w:t>Linha de Pesquisa:</w:t>
      </w:r>
      <w:r w:rsidR="00675C45" w:rsidRPr="00D23FEB">
        <w:rPr>
          <w:rFonts w:ascii="Arial" w:hAnsi="Arial" w:cs="Arial"/>
          <w:sz w:val="20"/>
          <w:szCs w:val="20"/>
        </w:rPr>
        <w:t xml:space="preserve"> </w:t>
      </w:r>
      <w:r w:rsidRPr="00D23FEB">
        <w:rPr>
          <w:rFonts w:ascii="Arial" w:hAnsi="Arial" w:cs="Arial"/>
          <w:sz w:val="20"/>
          <w:szCs w:val="20"/>
        </w:rPr>
        <w:t>Eficiência Energética</w:t>
      </w:r>
      <w:r w:rsidR="0011248A" w:rsidRPr="00D23FEB">
        <w:rPr>
          <w:rFonts w:ascii="Arial" w:hAnsi="Arial" w:cs="Arial"/>
          <w:sz w:val="20"/>
          <w:szCs w:val="20"/>
        </w:rPr>
        <w:t xml:space="preserve"> </w:t>
      </w:r>
      <w:r w:rsidR="0011248A" w:rsidRPr="00D23FEB">
        <w:rPr>
          <w:rFonts w:ascii="Arial" w:hAnsi="Arial" w:cs="Arial"/>
          <w:b/>
          <w:sz w:val="20"/>
          <w:szCs w:val="20"/>
        </w:rPr>
        <w:t>ou</w:t>
      </w:r>
      <w:r w:rsidR="0011248A" w:rsidRPr="00D23FEB">
        <w:rPr>
          <w:rFonts w:ascii="Arial" w:hAnsi="Arial" w:cs="Arial"/>
          <w:sz w:val="20"/>
          <w:szCs w:val="20"/>
        </w:rPr>
        <w:t xml:space="preserve"> Eficiência em Sistemas e Processos Mecânicos</w:t>
      </w:r>
    </w:p>
    <w:p w14:paraId="01B4A524" w14:textId="77777777" w:rsidR="00964EAD" w:rsidRPr="0011248A" w:rsidRDefault="00964EAD" w:rsidP="00F30436">
      <w:pPr>
        <w:spacing w:after="0" w:line="360" w:lineRule="auto"/>
        <w:rPr>
          <w:rFonts w:ascii="Arial" w:hAnsi="Arial" w:cs="Arial"/>
        </w:rPr>
      </w:pPr>
    </w:p>
    <w:p w14:paraId="0A2FFF98" w14:textId="77777777" w:rsidR="00964EAD" w:rsidRPr="0011248A" w:rsidRDefault="00964EAD" w:rsidP="00F30436">
      <w:pPr>
        <w:spacing w:after="0" w:line="360" w:lineRule="auto"/>
        <w:rPr>
          <w:rFonts w:ascii="Arial" w:hAnsi="Arial" w:cs="Arial"/>
        </w:rPr>
      </w:pPr>
    </w:p>
    <w:p w14:paraId="6E6D0F75" w14:textId="77777777" w:rsidR="00CF1159" w:rsidRPr="0011248A" w:rsidRDefault="00CF1159" w:rsidP="00F30436">
      <w:pPr>
        <w:spacing w:after="0" w:line="360" w:lineRule="auto"/>
        <w:rPr>
          <w:rFonts w:ascii="Arial" w:hAnsi="Arial" w:cs="Arial"/>
        </w:rPr>
      </w:pPr>
    </w:p>
    <w:p w14:paraId="68F6F6E6" w14:textId="77777777" w:rsidR="001A3C42" w:rsidRPr="0011248A" w:rsidRDefault="001A3C42" w:rsidP="00F30436">
      <w:pPr>
        <w:spacing w:after="0" w:line="360" w:lineRule="auto"/>
        <w:rPr>
          <w:rFonts w:ascii="Arial" w:hAnsi="Arial" w:cs="Arial"/>
        </w:rPr>
      </w:pPr>
    </w:p>
    <w:p w14:paraId="656ACCC3" w14:textId="77777777" w:rsidR="001A3C42" w:rsidRPr="0011248A" w:rsidRDefault="001A3C42" w:rsidP="00F30436">
      <w:pPr>
        <w:spacing w:after="0" w:line="360" w:lineRule="auto"/>
        <w:rPr>
          <w:rFonts w:ascii="Arial" w:hAnsi="Arial" w:cs="Arial"/>
        </w:rPr>
      </w:pPr>
    </w:p>
    <w:p w14:paraId="4D3E54AB" w14:textId="77777777" w:rsidR="003C433D" w:rsidRPr="0011248A" w:rsidRDefault="003C433D" w:rsidP="00F30436">
      <w:pPr>
        <w:spacing w:after="0" w:line="360" w:lineRule="auto"/>
        <w:rPr>
          <w:rFonts w:ascii="Arial" w:hAnsi="Arial" w:cs="Arial"/>
        </w:rPr>
      </w:pPr>
    </w:p>
    <w:p w14:paraId="6B42F950" w14:textId="77777777" w:rsidR="003C433D" w:rsidRPr="0011248A" w:rsidRDefault="003C433D" w:rsidP="00F30436">
      <w:pPr>
        <w:spacing w:after="0" w:line="360" w:lineRule="auto"/>
        <w:rPr>
          <w:rFonts w:ascii="Arial" w:hAnsi="Arial" w:cs="Arial"/>
        </w:rPr>
      </w:pPr>
    </w:p>
    <w:p w14:paraId="03636010" w14:textId="77777777" w:rsidR="00964EAD" w:rsidRPr="0011248A" w:rsidRDefault="00964EAD" w:rsidP="00F30436">
      <w:pPr>
        <w:spacing w:after="0" w:line="360" w:lineRule="auto"/>
        <w:rPr>
          <w:rFonts w:ascii="Arial" w:hAnsi="Arial" w:cs="Arial"/>
        </w:rPr>
      </w:pPr>
    </w:p>
    <w:p w14:paraId="1668EBCE" w14:textId="77777777" w:rsidR="00543870" w:rsidRPr="0011248A" w:rsidRDefault="00543870" w:rsidP="00543870">
      <w:pPr>
        <w:spacing w:after="0" w:line="240" w:lineRule="auto"/>
        <w:jc w:val="center"/>
        <w:rPr>
          <w:rFonts w:ascii="Arial" w:hAnsi="Arial" w:cs="Arial"/>
        </w:rPr>
      </w:pPr>
    </w:p>
    <w:p w14:paraId="522AF4D5" w14:textId="77777777" w:rsidR="00543870" w:rsidRDefault="00543870" w:rsidP="00543870">
      <w:pPr>
        <w:spacing w:after="0" w:line="240" w:lineRule="auto"/>
        <w:jc w:val="center"/>
        <w:rPr>
          <w:rFonts w:ascii="Arial" w:hAnsi="Arial" w:cs="Arial"/>
        </w:rPr>
      </w:pPr>
    </w:p>
    <w:p w14:paraId="38C9F411" w14:textId="77777777" w:rsidR="007D26C2" w:rsidRDefault="007D26C2" w:rsidP="00543870">
      <w:pPr>
        <w:spacing w:after="0" w:line="240" w:lineRule="auto"/>
        <w:jc w:val="center"/>
        <w:rPr>
          <w:rFonts w:ascii="Arial" w:hAnsi="Arial" w:cs="Arial"/>
        </w:rPr>
      </w:pPr>
    </w:p>
    <w:p w14:paraId="74B4AAAA" w14:textId="77777777" w:rsidR="007D26C2" w:rsidRDefault="007D26C2" w:rsidP="00543870">
      <w:pPr>
        <w:spacing w:after="0" w:line="240" w:lineRule="auto"/>
        <w:jc w:val="center"/>
        <w:rPr>
          <w:rFonts w:ascii="Arial" w:hAnsi="Arial" w:cs="Arial"/>
        </w:rPr>
      </w:pPr>
    </w:p>
    <w:p w14:paraId="072F8189" w14:textId="77777777" w:rsidR="007D26C2" w:rsidRDefault="007D26C2" w:rsidP="00543870">
      <w:pPr>
        <w:spacing w:after="0" w:line="240" w:lineRule="auto"/>
        <w:jc w:val="center"/>
        <w:rPr>
          <w:rFonts w:ascii="Arial" w:hAnsi="Arial" w:cs="Arial"/>
        </w:rPr>
      </w:pPr>
    </w:p>
    <w:p w14:paraId="59D021EE" w14:textId="77777777" w:rsidR="007D26C2" w:rsidRDefault="007D26C2" w:rsidP="00543870">
      <w:pPr>
        <w:spacing w:after="0" w:line="240" w:lineRule="auto"/>
        <w:jc w:val="center"/>
        <w:rPr>
          <w:rFonts w:ascii="Arial" w:hAnsi="Arial" w:cs="Arial"/>
        </w:rPr>
      </w:pPr>
    </w:p>
    <w:p w14:paraId="5922C5CF" w14:textId="77777777" w:rsidR="007D26C2" w:rsidRPr="0011248A" w:rsidRDefault="007D26C2" w:rsidP="00543870">
      <w:pPr>
        <w:spacing w:after="0" w:line="240" w:lineRule="auto"/>
        <w:jc w:val="center"/>
        <w:rPr>
          <w:rFonts w:ascii="Arial" w:hAnsi="Arial" w:cs="Arial"/>
        </w:rPr>
      </w:pPr>
    </w:p>
    <w:p w14:paraId="3D7D2BB1" w14:textId="77777777" w:rsidR="00543870" w:rsidRPr="0011248A" w:rsidRDefault="00543870" w:rsidP="00543870">
      <w:pPr>
        <w:spacing w:after="0" w:line="240" w:lineRule="auto"/>
        <w:jc w:val="center"/>
        <w:rPr>
          <w:rFonts w:ascii="Arial" w:hAnsi="Arial" w:cs="Arial"/>
        </w:rPr>
      </w:pPr>
    </w:p>
    <w:p w14:paraId="06020B5B" w14:textId="77777777" w:rsidR="00964EAD" w:rsidRPr="007D26C2" w:rsidRDefault="00964EAD" w:rsidP="00543870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7D26C2">
        <w:rPr>
          <w:rFonts w:ascii="Arial" w:hAnsi="Arial" w:cs="Arial"/>
          <w:sz w:val="24"/>
          <w:szCs w:val="24"/>
        </w:rPr>
        <w:t>Belo Horizonte</w:t>
      </w:r>
    </w:p>
    <w:p w14:paraId="177A64AC" w14:textId="77777777" w:rsidR="007B2D1C" w:rsidRPr="0011248A" w:rsidRDefault="00377149" w:rsidP="00543870">
      <w:pPr>
        <w:spacing w:after="0" w:line="240" w:lineRule="auto"/>
        <w:jc w:val="center"/>
        <w:rPr>
          <w:rFonts w:ascii="Arial" w:hAnsi="Arial" w:cs="Arial"/>
          <w:b/>
        </w:rPr>
      </w:pPr>
      <w:r w:rsidRPr="007D26C2">
        <w:rPr>
          <w:rFonts w:ascii="Arial" w:hAnsi="Arial" w:cs="Arial"/>
          <w:sz w:val="24"/>
          <w:szCs w:val="24"/>
        </w:rPr>
        <w:t>20</w:t>
      </w:r>
      <w:r w:rsidR="008E12F0" w:rsidRPr="007D26C2">
        <w:rPr>
          <w:rFonts w:ascii="Arial" w:hAnsi="Arial" w:cs="Arial"/>
          <w:sz w:val="24"/>
          <w:szCs w:val="24"/>
        </w:rPr>
        <w:t>XX</w:t>
      </w:r>
      <w:r w:rsidR="007B2D1C" w:rsidRPr="0011248A">
        <w:rPr>
          <w:rFonts w:ascii="Arial" w:hAnsi="Arial" w:cs="Arial"/>
          <w:b/>
        </w:rPr>
        <w:br w:type="page"/>
      </w:r>
    </w:p>
    <w:p w14:paraId="4D74E051" w14:textId="77777777" w:rsidR="00B97EE0" w:rsidRPr="0011248A" w:rsidRDefault="00675C45" w:rsidP="00B97EE0">
      <w:pPr>
        <w:spacing w:after="0" w:line="360" w:lineRule="auto"/>
        <w:jc w:val="center"/>
        <w:rPr>
          <w:rFonts w:ascii="Arial" w:hAnsi="Arial" w:cs="Arial"/>
        </w:rPr>
      </w:pPr>
      <w:r w:rsidRPr="0011248A">
        <w:rPr>
          <w:rFonts w:ascii="Arial" w:hAnsi="Arial" w:cs="Arial"/>
        </w:rPr>
        <w:lastRenderedPageBreak/>
        <w:t>Nome do Discente</w:t>
      </w:r>
    </w:p>
    <w:p w14:paraId="17CE685B" w14:textId="77777777" w:rsidR="00B97EE0" w:rsidRPr="0011248A" w:rsidRDefault="00B97EE0" w:rsidP="00B97EE0">
      <w:pPr>
        <w:spacing w:after="0" w:line="360" w:lineRule="auto"/>
        <w:rPr>
          <w:rFonts w:ascii="Arial" w:hAnsi="Arial" w:cs="Arial"/>
        </w:rPr>
      </w:pPr>
    </w:p>
    <w:p w14:paraId="6486383C" w14:textId="77777777" w:rsidR="00B97EE0" w:rsidRPr="0011248A" w:rsidRDefault="00B97EE0" w:rsidP="003D16B5">
      <w:pPr>
        <w:spacing w:after="0" w:line="360" w:lineRule="auto"/>
        <w:jc w:val="center"/>
        <w:rPr>
          <w:rFonts w:ascii="Arial" w:hAnsi="Arial" w:cs="Arial"/>
        </w:rPr>
      </w:pPr>
      <w:r w:rsidRPr="0011248A">
        <w:rPr>
          <w:rFonts w:ascii="Arial" w:hAnsi="Arial" w:cs="Arial"/>
        </w:rPr>
        <w:t>Título e subtítulo da dissertação.</w:t>
      </w:r>
    </w:p>
    <w:p w14:paraId="0C283316" w14:textId="77777777" w:rsidR="00CF1159" w:rsidRPr="0011248A" w:rsidRDefault="00CF1159" w:rsidP="00CF1159">
      <w:pPr>
        <w:spacing w:after="0" w:line="360" w:lineRule="auto"/>
        <w:jc w:val="both"/>
        <w:rPr>
          <w:rFonts w:ascii="Arial" w:hAnsi="Arial" w:cs="Arial"/>
        </w:rPr>
      </w:pPr>
    </w:p>
    <w:p w14:paraId="7D3C8BEF" w14:textId="77777777" w:rsidR="00B97EE0" w:rsidRPr="0011248A" w:rsidRDefault="00675C45" w:rsidP="003D16B5">
      <w:pPr>
        <w:spacing w:after="0"/>
        <w:ind w:left="3402"/>
        <w:jc w:val="both"/>
        <w:rPr>
          <w:rFonts w:ascii="Arial" w:hAnsi="Arial" w:cs="Arial"/>
        </w:rPr>
      </w:pPr>
      <w:r w:rsidRPr="0011248A">
        <w:rPr>
          <w:rFonts w:ascii="Arial" w:hAnsi="Arial" w:cs="Arial"/>
        </w:rPr>
        <w:t>Dissertação apresentada ao Programa de Pós-graduação em Engenharia Mecânica do Centro Federal de Educação Tecnológica de Minas Gerais como requisito parcial para a obtenção do título de Mestre em Engenharia Mecânica.</w:t>
      </w:r>
    </w:p>
    <w:p w14:paraId="16D151D4" w14:textId="77777777" w:rsidR="00675C45" w:rsidRPr="0011248A" w:rsidRDefault="00675C45" w:rsidP="00F22979">
      <w:pPr>
        <w:spacing w:after="0" w:line="360" w:lineRule="auto"/>
        <w:ind w:left="3402" w:firstLine="567"/>
        <w:jc w:val="both"/>
        <w:rPr>
          <w:rFonts w:ascii="Arial" w:hAnsi="Arial" w:cs="Arial"/>
        </w:rPr>
      </w:pPr>
    </w:p>
    <w:p w14:paraId="773CEB2F" w14:textId="77777777" w:rsidR="00543870" w:rsidRPr="0011248A" w:rsidRDefault="00543870" w:rsidP="0095080F">
      <w:pPr>
        <w:spacing w:after="0" w:line="360" w:lineRule="auto"/>
        <w:ind w:left="5529" w:hanging="2127"/>
        <w:rPr>
          <w:rFonts w:ascii="Arial" w:hAnsi="Arial" w:cs="Arial"/>
        </w:rPr>
      </w:pPr>
      <w:r w:rsidRPr="0011248A">
        <w:rPr>
          <w:rFonts w:ascii="Arial" w:hAnsi="Arial" w:cs="Arial"/>
          <w:b/>
        </w:rPr>
        <w:t>Linha de Pesquisa:</w:t>
      </w:r>
      <w:r w:rsidRPr="0011248A">
        <w:rPr>
          <w:rFonts w:ascii="Arial" w:hAnsi="Arial" w:cs="Arial"/>
        </w:rPr>
        <w:t xml:space="preserve"> </w:t>
      </w:r>
      <w:r w:rsidR="0095080F" w:rsidRPr="0011248A">
        <w:rPr>
          <w:rFonts w:ascii="Arial" w:hAnsi="Arial" w:cs="Arial"/>
        </w:rPr>
        <w:t xml:space="preserve">Eficiência Energética </w:t>
      </w:r>
      <w:r w:rsidR="0095080F" w:rsidRPr="0095080F">
        <w:rPr>
          <w:rFonts w:ascii="Arial" w:hAnsi="Arial" w:cs="Arial"/>
          <w:b/>
        </w:rPr>
        <w:t>ou</w:t>
      </w:r>
      <w:r w:rsidR="0095080F" w:rsidRPr="0011248A">
        <w:rPr>
          <w:rFonts w:ascii="Arial" w:hAnsi="Arial" w:cs="Arial"/>
        </w:rPr>
        <w:t xml:space="preserve"> Eficiência em Sistemas e Processos Mecânicos</w:t>
      </w:r>
    </w:p>
    <w:p w14:paraId="77175A9D" w14:textId="77777777" w:rsidR="003C433D" w:rsidRPr="0011248A" w:rsidRDefault="003C433D" w:rsidP="005F30FF">
      <w:pPr>
        <w:spacing w:after="0" w:line="360" w:lineRule="auto"/>
        <w:jc w:val="both"/>
        <w:rPr>
          <w:rFonts w:ascii="Arial" w:hAnsi="Arial" w:cs="Arial"/>
          <w:smallCaps/>
        </w:rPr>
      </w:pPr>
    </w:p>
    <w:p w14:paraId="55FC32A5" w14:textId="77777777" w:rsidR="0030293E" w:rsidRPr="0011248A" w:rsidRDefault="009537E9" w:rsidP="009537E9">
      <w:pPr>
        <w:spacing w:after="0" w:line="360" w:lineRule="auto"/>
        <w:jc w:val="center"/>
        <w:rPr>
          <w:rFonts w:ascii="Arial" w:hAnsi="Arial" w:cs="Arial"/>
        </w:rPr>
      </w:pPr>
      <w:r w:rsidRPr="0011248A">
        <w:rPr>
          <w:rFonts w:ascii="Arial" w:hAnsi="Arial" w:cs="Arial"/>
        </w:rPr>
        <w:t>Belo H</w:t>
      </w:r>
      <w:r w:rsidR="00350162" w:rsidRPr="0011248A">
        <w:rPr>
          <w:rFonts w:ascii="Arial" w:hAnsi="Arial" w:cs="Arial"/>
        </w:rPr>
        <w:t>orizonte,</w:t>
      </w:r>
      <w:r w:rsidR="00954A26" w:rsidRPr="0011248A">
        <w:rPr>
          <w:rFonts w:ascii="Arial" w:hAnsi="Arial" w:cs="Arial"/>
        </w:rPr>
        <w:t xml:space="preserve"> ______</w:t>
      </w:r>
      <w:r w:rsidRPr="0011248A">
        <w:rPr>
          <w:rFonts w:ascii="Arial" w:hAnsi="Arial" w:cs="Arial"/>
        </w:rPr>
        <w:t>__</w:t>
      </w:r>
      <w:r w:rsidR="00954A26" w:rsidRPr="0011248A">
        <w:rPr>
          <w:rFonts w:ascii="Arial" w:hAnsi="Arial" w:cs="Arial"/>
        </w:rPr>
        <w:t>/______</w:t>
      </w:r>
      <w:r w:rsidRPr="0011248A">
        <w:rPr>
          <w:rFonts w:ascii="Arial" w:hAnsi="Arial" w:cs="Arial"/>
        </w:rPr>
        <w:t>__</w:t>
      </w:r>
      <w:r w:rsidR="00954A26" w:rsidRPr="0011248A">
        <w:rPr>
          <w:rFonts w:ascii="Arial" w:hAnsi="Arial" w:cs="Arial"/>
        </w:rPr>
        <w:t>/_________</w:t>
      </w:r>
    </w:p>
    <w:p w14:paraId="472FB64A" w14:textId="77777777" w:rsidR="003D16B5" w:rsidRPr="0011248A" w:rsidRDefault="003D16B5" w:rsidP="009537E9">
      <w:pPr>
        <w:spacing w:after="0" w:line="360" w:lineRule="auto"/>
        <w:jc w:val="center"/>
        <w:rPr>
          <w:rFonts w:ascii="Arial" w:hAnsi="Arial" w:cs="Arial"/>
        </w:rPr>
      </w:pPr>
    </w:p>
    <w:p w14:paraId="0C710044" w14:textId="77777777" w:rsidR="003D16B5" w:rsidRPr="0011248A" w:rsidRDefault="003D16B5" w:rsidP="003D16B5">
      <w:pPr>
        <w:spacing w:after="0" w:line="360" w:lineRule="auto"/>
        <w:jc w:val="center"/>
        <w:rPr>
          <w:rFonts w:ascii="Arial" w:hAnsi="Arial" w:cs="Arial"/>
          <w:smallCaps/>
        </w:rPr>
      </w:pPr>
      <w:proofErr w:type="gramStart"/>
      <w:r w:rsidRPr="0011248A">
        <w:rPr>
          <w:rFonts w:ascii="Arial" w:hAnsi="Arial" w:cs="Arial"/>
        </w:rPr>
        <w:t>Resultado;_</w:t>
      </w:r>
      <w:proofErr w:type="gramEnd"/>
      <w:r w:rsidRPr="0011248A">
        <w:rPr>
          <w:rFonts w:ascii="Arial" w:hAnsi="Arial" w:cs="Arial"/>
          <w:smallCaps/>
        </w:rPr>
        <w:t>____________________________</w:t>
      </w:r>
    </w:p>
    <w:p w14:paraId="6623D9D6" w14:textId="77777777" w:rsidR="003D16B5" w:rsidRPr="0011248A" w:rsidRDefault="003D16B5" w:rsidP="009537E9">
      <w:pPr>
        <w:spacing w:after="0" w:line="360" w:lineRule="auto"/>
        <w:jc w:val="center"/>
        <w:rPr>
          <w:rFonts w:ascii="Arial" w:hAnsi="Arial" w:cs="Arial"/>
          <w:b/>
          <w:smallCaps/>
        </w:rPr>
      </w:pPr>
    </w:p>
    <w:p w14:paraId="0868DC3C" w14:textId="77777777" w:rsidR="00B97EE0" w:rsidRPr="0011248A" w:rsidRDefault="005C7D3B" w:rsidP="00377149">
      <w:pPr>
        <w:spacing w:after="0" w:line="360" w:lineRule="auto"/>
        <w:jc w:val="both"/>
        <w:rPr>
          <w:rFonts w:ascii="Arial" w:hAnsi="Arial" w:cs="Arial"/>
        </w:rPr>
      </w:pPr>
      <w:r w:rsidRPr="0011248A">
        <w:rPr>
          <w:rFonts w:ascii="Arial" w:hAnsi="Arial" w:cs="Arial"/>
        </w:rPr>
        <w:t>Banca Examinadora</w:t>
      </w:r>
      <w:r w:rsidR="00377149" w:rsidRPr="0011248A">
        <w:rPr>
          <w:rFonts w:ascii="Arial" w:hAnsi="Arial" w:cs="Arial"/>
        </w:rPr>
        <w:t>:</w:t>
      </w:r>
    </w:p>
    <w:p w14:paraId="39D59615" w14:textId="77777777" w:rsidR="00377149" w:rsidRPr="0011248A" w:rsidRDefault="00377149" w:rsidP="00377149">
      <w:pPr>
        <w:spacing w:after="0" w:line="240" w:lineRule="auto"/>
        <w:rPr>
          <w:rFonts w:ascii="Arial" w:hAnsi="Arial" w:cs="Arial"/>
        </w:rPr>
      </w:pPr>
    </w:p>
    <w:p w14:paraId="51EB6484" w14:textId="77777777" w:rsidR="00CF1159" w:rsidRPr="0011248A" w:rsidRDefault="00CF1159" w:rsidP="00377149">
      <w:pPr>
        <w:pBdr>
          <w:bottom w:val="single" w:sz="12" w:space="1" w:color="auto"/>
        </w:pBdr>
        <w:spacing w:after="0" w:line="240" w:lineRule="auto"/>
        <w:rPr>
          <w:rFonts w:ascii="Arial" w:hAnsi="Arial" w:cs="Arial"/>
        </w:rPr>
      </w:pPr>
    </w:p>
    <w:p w14:paraId="4E7C0155" w14:textId="77777777" w:rsidR="00CF1159" w:rsidRPr="0011248A" w:rsidRDefault="00CF1159" w:rsidP="008E12F0">
      <w:pPr>
        <w:spacing w:after="0" w:line="480" w:lineRule="auto"/>
        <w:ind w:left="3402"/>
        <w:rPr>
          <w:rFonts w:ascii="Arial" w:hAnsi="Arial" w:cs="Arial"/>
        </w:rPr>
      </w:pPr>
      <w:r w:rsidRPr="0011248A">
        <w:rPr>
          <w:rFonts w:ascii="Arial" w:hAnsi="Arial" w:cs="Arial"/>
        </w:rPr>
        <w:t xml:space="preserve">Prof. Dr. </w:t>
      </w:r>
      <w:r w:rsidR="008E12F0">
        <w:rPr>
          <w:rFonts w:ascii="Arial" w:hAnsi="Arial" w:cs="Arial"/>
        </w:rPr>
        <w:t>ou Profa. Dra.</w:t>
      </w:r>
      <w:r w:rsidR="008E12F0" w:rsidRPr="0011248A">
        <w:rPr>
          <w:rFonts w:ascii="Arial" w:hAnsi="Arial" w:cs="Arial"/>
        </w:rPr>
        <w:t xml:space="preserve"> </w:t>
      </w:r>
      <w:r w:rsidRPr="0011248A">
        <w:rPr>
          <w:rFonts w:ascii="Arial" w:hAnsi="Arial" w:cs="Arial"/>
        </w:rPr>
        <w:t>(orientador</w:t>
      </w:r>
      <w:r w:rsidR="008E12F0">
        <w:rPr>
          <w:rFonts w:ascii="Arial" w:hAnsi="Arial" w:cs="Arial"/>
        </w:rPr>
        <w:t>(a)</w:t>
      </w:r>
      <w:r w:rsidRPr="0011248A">
        <w:rPr>
          <w:rFonts w:ascii="Arial" w:hAnsi="Arial" w:cs="Arial"/>
        </w:rPr>
        <w:t>)</w:t>
      </w:r>
    </w:p>
    <w:p w14:paraId="064BEA81" w14:textId="77777777" w:rsidR="0063479E" w:rsidRPr="0011248A" w:rsidRDefault="0063479E" w:rsidP="00377149">
      <w:pPr>
        <w:spacing w:after="0" w:line="240" w:lineRule="auto"/>
        <w:jc w:val="center"/>
        <w:rPr>
          <w:rFonts w:ascii="Arial" w:hAnsi="Arial" w:cs="Arial"/>
        </w:rPr>
      </w:pPr>
      <w:r w:rsidRPr="0011248A">
        <w:rPr>
          <w:rFonts w:ascii="Arial" w:hAnsi="Arial" w:cs="Arial"/>
        </w:rPr>
        <w:t>Instituição</w:t>
      </w:r>
    </w:p>
    <w:p w14:paraId="29701B6D" w14:textId="77777777" w:rsidR="00CF1159" w:rsidRPr="0011248A" w:rsidRDefault="00CF1159" w:rsidP="00377149">
      <w:pPr>
        <w:spacing w:after="0" w:line="240" w:lineRule="auto"/>
        <w:rPr>
          <w:rFonts w:ascii="Arial" w:hAnsi="Arial" w:cs="Arial"/>
        </w:rPr>
      </w:pPr>
    </w:p>
    <w:p w14:paraId="4CD8DFCA" w14:textId="77777777" w:rsidR="00CF1159" w:rsidRPr="0011248A" w:rsidRDefault="00CF1159" w:rsidP="00377149">
      <w:pPr>
        <w:spacing w:after="0" w:line="240" w:lineRule="auto"/>
        <w:rPr>
          <w:rFonts w:ascii="Arial" w:hAnsi="Arial" w:cs="Arial"/>
        </w:rPr>
      </w:pPr>
    </w:p>
    <w:p w14:paraId="370E3541" w14:textId="77777777" w:rsidR="00CF1159" w:rsidRPr="0011248A" w:rsidRDefault="00CF1159" w:rsidP="00377149">
      <w:pPr>
        <w:spacing w:after="0" w:line="240" w:lineRule="auto"/>
        <w:jc w:val="center"/>
        <w:rPr>
          <w:rFonts w:ascii="Arial" w:hAnsi="Arial" w:cs="Arial"/>
        </w:rPr>
      </w:pPr>
      <w:r w:rsidRPr="0011248A">
        <w:rPr>
          <w:rFonts w:ascii="Arial" w:hAnsi="Arial" w:cs="Arial"/>
        </w:rPr>
        <w:t>___________________________________________________________________</w:t>
      </w:r>
    </w:p>
    <w:p w14:paraId="371DD588" w14:textId="77777777" w:rsidR="00CF1159" w:rsidRPr="0011248A" w:rsidRDefault="00CF1159" w:rsidP="008E12F0">
      <w:pPr>
        <w:spacing w:after="0" w:line="480" w:lineRule="auto"/>
        <w:ind w:left="3402"/>
        <w:rPr>
          <w:rFonts w:ascii="Arial" w:hAnsi="Arial" w:cs="Arial"/>
        </w:rPr>
      </w:pPr>
      <w:r w:rsidRPr="0011248A">
        <w:rPr>
          <w:rFonts w:ascii="Arial" w:hAnsi="Arial" w:cs="Arial"/>
        </w:rPr>
        <w:t xml:space="preserve">Prof. Dr. </w:t>
      </w:r>
      <w:r w:rsidR="008E12F0">
        <w:rPr>
          <w:rFonts w:ascii="Arial" w:hAnsi="Arial" w:cs="Arial"/>
        </w:rPr>
        <w:t>ou Profa. Dra.</w:t>
      </w:r>
      <w:r w:rsidR="008E12F0" w:rsidRPr="0011248A">
        <w:rPr>
          <w:rFonts w:ascii="Arial" w:hAnsi="Arial" w:cs="Arial"/>
        </w:rPr>
        <w:t xml:space="preserve"> </w:t>
      </w:r>
      <w:r w:rsidRPr="0011248A">
        <w:rPr>
          <w:rFonts w:ascii="Arial" w:hAnsi="Arial" w:cs="Arial"/>
        </w:rPr>
        <w:t>(coorientador</w:t>
      </w:r>
      <w:r w:rsidR="008E12F0">
        <w:rPr>
          <w:rFonts w:ascii="Arial" w:hAnsi="Arial" w:cs="Arial"/>
        </w:rPr>
        <w:t>(a)</w:t>
      </w:r>
      <w:r w:rsidRPr="0011248A">
        <w:rPr>
          <w:rFonts w:ascii="Arial" w:hAnsi="Arial" w:cs="Arial"/>
        </w:rPr>
        <w:t>, se houver)</w:t>
      </w:r>
    </w:p>
    <w:p w14:paraId="0E9590DC" w14:textId="77777777" w:rsidR="0063479E" w:rsidRPr="0011248A" w:rsidRDefault="0063479E" w:rsidP="0063479E">
      <w:pPr>
        <w:spacing w:after="0" w:line="240" w:lineRule="auto"/>
        <w:jc w:val="center"/>
        <w:rPr>
          <w:rFonts w:ascii="Arial" w:hAnsi="Arial" w:cs="Arial"/>
        </w:rPr>
      </w:pPr>
      <w:r w:rsidRPr="0011248A">
        <w:rPr>
          <w:rFonts w:ascii="Arial" w:hAnsi="Arial" w:cs="Arial"/>
        </w:rPr>
        <w:t>Instituição</w:t>
      </w:r>
    </w:p>
    <w:p w14:paraId="1AE30238" w14:textId="77777777" w:rsidR="00CF1159" w:rsidRPr="0011248A" w:rsidRDefault="00CF1159" w:rsidP="00377149">
      <w:pPr>
        <w:spacing w:after="0" w:line="240" w:lineRule="auto"/>
        <w:rPr>
          <w:rFonts w:ascii="Arial" w:hAnsi="Arial" w:cs="Arial"/>
        </w:rPr>
      </w:pPr>
    </w:p>
    <w:p w14:paraId="11D8DDF6" w14:textId="77777777" w:rsidR="00CF1159" w:rsidRPr="0011248A" w:rsidRDefault="00CF1159" w:rsidP="00377149">
      <w:pPr>
        <w:spacing w:after="0" w:line="240" w:lineRule="auto"/>
        <w:rPr>
          <w:rFonts w:ascii="Arial" w:hAnsi="Arial" w:cs="Arial"/>
        </w:rPr>
      </w:pPr>
    </w:p>
    <w:p w14:paraId="47C7E203" w14:textId="77777777" w:rsidR="00CF1159" w:rsidRPr="0011248A" w:rsidRDefault="00CF1159" w:rsidP="00377149">
      <w:pPr>
        <w:spacing w:after="0" w:line="240" w:lineRule="auto"/>
        <w:jc w:val="center"/>
        <w:rPr>
          <w:rFonts w:ascii="Arial" w:hAnsi="Arial" w:cs="Arial"/>
        </w:rPr>
      </w:pPr>
      <w:r w:rsidRPr="0011248A">
        <w:rPr>
          <w:rFonts w:ascii="Arial" w:hAnsi="Arial" w:cs="Arial"/>
        </w:rPr>
        <w:t>___________________________________________________________________</w:t>
      </w:r>
    </w:p>
    <w:p w14:paraId="5A36570B" w14:textId="77777777" w:rsidR="00CF1159" w:rsidRPr="0011248A" w:rsidRDefault="00CF1159" w:rsidP="008E12F0">
      <w:pPr>
        <w:spacing w:after="0" w:line="480" w:lineRule="auto"/>
        <w:ind w:left="3402"/>
        <w:rPr>
          <w:rFonts w:ascii="Arial" w:hAnsi="Arial" w:cs="Arial"/>
        </w:rPr>
      </w:pPr>
      <w:r w:rsidRPr="0011248A">
        <w:rPr>
          <w:rFonts w:ascii="Arial" w:hAnsi="Arial" w:cs="Arial"/>
        </w:rPr>
        <w:t>Prof. Dr.</w:t>
      </w:r>
      <w:r w:rsidR="008E12F0">
        <w:rPr>
          <w:rFonts w:ascii="Arial" w:hAnsi="Arial" w:cs="Arial"/>
        </w:rPr>
        <w:t xml:space="preserve"> ou Profa. Dra. </w:t>
      </w:r>
      <w:r w:rsidRPr="0011248A">
        <w:rPr>
          <w:rFonts w:ascii="Arial" w:hAnsi="Arial" w:cs="Arial"/>
        </w:rPr>
        <w:t xml:space="preserve"> (membro da banca)</w:t>
      </w:r>
    </w:p>
    <w:p w14:paraId="71B6258C" w14:textId="77777777" w:rsidR="0063479E" w:rsidRPr="0011248A" w:rsidRDefault="0063479E" w:rsidP="0063479E">
      <w:pPr>
        <w:spacing w:after="0" w:line="240" w:lineRule="auto"/>
        <w:jc w:val="center"/>
        <w:rPr>
          <w:rFonts w:ascii="Arial" w:hAnsi="Arial" w:cs="Arial"/>
        </w:rPr>
      </w:pPr>
      <w:r w:rsidRPr="0011248A">
        <w:rPr>
          <w:rFonts w:ascii="Arial" w:hAnsi="Arial" w:cs="Arial"/>
        </w:rPr>
        <w:t>Instituição</w:t>
      </w:r>
    </w:p>
    <w:p w14:paraId="73CB62EB" w14:textId="77777777" w:rsidR="00CF1159" w:rsidRPr="0011248A" w:rsidRDefault="00CF1159" w:rsidP="00377149">
      <w:pPr>
        <w:spacing w:after="0" w:line="240" w:lineRule="auto"/>
        <w:rPr>
          <w:rFonts w:ascii="Arial" w:hAnsi="Arial" w:cs="Arial"/>
        </w:rPr>
      </w:pPr>
    </w:p>
    <w:p w14:paraId="5C9EC356" w14:textId="77777777" w:rsidR="00CF1159" w:rsidRPr="0011248A" w:rsidRDefault="00CF1159" w:rsidP="00377149">
      <w:pPr>
        <w:spacing w:after="0" w:line="240" w:lineRule="auto"/>
        <w:rPr>
          <w:rFonts w:ascii="Arial" w:hAnsi="Arial" w:cs="Arial"/>
        </w:rPr>
      </w:pPr>
    </w:p>
    <w:p w14:paraId="51B89EB8" w14:textId="77777777" w:rsidR="00CF1159" w:rsidRPr="0011248A" w:rsidRDefault="00CF1159" w:rsidP="00377149">
      <w:pPr>
        <w:spacing w:after="0" w:line="240" w:lineRule="auto"/>
        <w:jc w:val="center"/>
        <w:rPr>
          <w:rFonts w:ascii="Arial" w:hAnsi="Arial" w:cs="Arial"/>
        </w:rPr>
      </w:pPr>
      <w:r w:rsidRPr="0011248A">
        <w:rPr>
          <w:rFonts w:ascii="Arial" w:hAnsi="Arial" w:cs="Arial"/>
        </w:rPr>
        <w:t>___________________________________________________________________</w:t>
      </w:r>
    </w:p>
    <w:p w14:paraId="32ADE8F0" w14:textId="77777777" w:rsidR="00CF1159" w:rsidRPr="0011248A" w:rsidRDefault="00CF1159" w:rsidP="008E12F0">
      <w:pPr>
        <w:spacing w:after="0" w:line="480" w:lineRule="auto"/>
        <w:ind w:left="3402"/>
        <w:rPr>
          <w:rFonts w:ascii="Arial" w:hAnsi="Arial" w:cs="Arial"/>
        </w:rPr>
      </w:pPr>
      <w:r w:rsidRPr="0011248A">
        <w:rPr>
          <w:rFonts w:ascii="Arial" w:hAnsi="Arial" w:cs="Arial"/>
        </w:rPr>
        <w:t>Prof. Dr.</w:t>
      </w:r>
      <w:r w:rsidR="008E12F0">
        <w:rPr>
          <w:rFonts w:ascii="Arial" w:hAnsi="Arial" w:cs="Arial"/>
        </w:rPr>
        <w:t xml:space="preserve"> ou Profa. Dra. </w:t>
      </w:r>
      <w:r w:rsidRPr="0011248A">
        <w:rPr>
          <w:rFonts w:ascii="Arial" w:hAnsi="Arial" w:cs="Arial"/>
        </w:rPr>
        <w:t xml:space="preserve"> (membro da banca)</w:t>
      </w:r>
    </w:p>
    <w:p w14:paraId="54CE0ED6" w14:textId="77777777" w:rsidR="0063479E" w:rsidRPr="0011248A" w:rsidRDefault="0063479E" w:rsidP="0063479E">
      <w:pPr>
        <w:spacing w:after="0" w:line="240" w:lineRule="auto"/>
        <w:jc w:val="center"/>
        <w:rPr>
          <w:rFonts w:ascii="Arial" w:hAnsi="Arial" w:cs="Arial"/>
        </w:rPr>
      </w:pPr>
      <w:r w:rsidRPr="0011248A">
        <w:rPr>
          <w:rFonts w:ascii="Arial" w:hAnsi="Arial" w:cs="Arial"/>
        </w:rPr>
        <w:t>Instituição</w:t>
      </w:r>
    </w:p>
    <w:p w14:paraId="001C04CF" w14:textId="77777777" w:rsidR="00CF1159" w:rsidRPr="0011248A" w:rsidRDefault="00CF1159">
      <w:pPr>
        <w:spacing w:after="0" w:line="240" w:lineRule="auto"/>
        <w:rPr>
          <w:rFonts w:ascii="Arial" w:hAnsi="Arial" w:cs="Arial"/>
        </w:rPr>
      </w:pPr>
      <w:r w:rsidRPr="0011248A">
        <w:rPr>
          <w:rFonts w:ascii="Arial" w:hAnsi="Arial" w:cs="Arial"/>
        </w:rPr>
        <w:br w:type="page"/>
      </w:r>
    </w:p>
    <w:p w14:paraId="4DF11D3D" w14:textId="77777777" w:rsidR="00F36F94" w:rsidRPr="00CF1159" w:rsidRDefault="00CF1159" w:rsidP="001A3C42">
      <w:pPr>
        <w:spacing w:after="240" w:line="360" w:lineRule="auto"/>
        <w:jc w:val="center"/>
        <w:rPr>
          <w:rFonts w:ascii="Arial" w:hAnsi="Arial" w:cs="Arial"/>
          <w:b/>
          <w:sz w:val="28"/>
          <w:szCs w:val="28"/>
        </w:rPr>
      </w:pPr>
      <w:r w:rsidRPr="00CF1159">
        <w:rPr>
          <w:rFonts w:ascii="Arial" w:hAnsi="Arial" w:cs="Arial"/>
          <w:b/>
          <w:sz w:val="28"/>
          <w:szCs w:val="28"/>
        </w:rPr>
        <w:lastRenderedPageBreak/>
        <w:t>DEDICATÓRIA</w:t>
      </w:r>
    </w:p>
    <w:p w14:paraId="35FB952A" w14:textId="77777777" w:rsidR="008C0161" w:rsidRPr="0011248A" w:rsidRDefault="008C0161" w:rsidP="00A13B4B">
      <w:pPr>
        <w:spacing w:before="240" w:line="360" w:lineRule="auto"/>
        <w:rPr>
          <w:rFonts w:ascii="Arial" w:hAnsi="Arial" w:cs="Arial"/>
          <w:i/>
        </w:rPr>
      </w:pPr>
    </w:p>
    <w:p w14:paraId="0F96329E" w14:textId="77777777" w:rsidR="008C0161" w:rsidRPr="0011248A" w:rsidRDefault="008C0161" w:rsidP="00A13B4B">
      <w:pPr>
        <w:spacing w:before="240" w:line="360" w:lineRule="auto"/>
        <w:rPr>
          <w:rFonts w:ascii="Arial" w:hAnsi="Arial" w:cs="Arial"/>
          <w:i/>
        </w:rPr>
      </w:pPr>
      <w:r w:rsidRPr="0011248A">
        <w:rPr>
          <w:rFonts w:ascii="Arial" w:hAnsi="Arial" w:cs="Arial"/>
          <w:i/>
        </w:rPr>
        <w:t>(Elemento opcional, apresentado no estilo do autor)</w:t>
      </w:r>
    </w:p>
    <w:p w14:paraId="1020A062" w14:textId="77777777" w:rsidR="008C0161" w:rsidRPr="0011248A" w:rsidRDefault="001D20DC" w:rsidP="00A13B4B">
      <w:pPr>
        <w:spacing w:before="240" w:line="360" w:lineRule="auto"/>
        <w:rPr>
          <w:rFonts w:ascii="Arial" w:hAnsi="Arial" w:cs="Arial"/>
          <w:i/>
        </w:rPr>
      </w:pPr>
      <w:r w:rsidRPr="0011248A">
        <w:rPr>
          <w:rFonts w:ascii="Arial" w:hAnsi="Arial" w:cs="Arial"/>
          <w:i/>
        </w:rPr>
        <w:t>O título Dedicatória não consta nesta página, está aqui apenas como lembrete.</w:t>
      </w:r>
    </w:p>
    <w:p w14:paraId="4EB57FEE" w14:textId="77777777" w:rsidR="008C0161" w:rsidRPr="0011248A" w:rsidRDefault="008C0161" w:rsidP="00A13B4B">
      <w:pPr>
        <w:spacing w:before="240" w:line="360" w:lineRule="auto"/>
        <w:rPr>
          <w:rFonts w:ascii="Arial" w:hAnsi="Arial" w:cs="Arial"/>
          <w:i/>
        </w:rPr>
      </w:pPr>
    </w:p>
    <w:p w14:paraId="23F9AD5F" w14:textId="77777777" w:rsidR="008C0161" w:rsidRPr="0011248A" w:rsidRDefault="008C0161" w:rsidP="00A13B4B">
      <w:pPr>
        <w:spacing w:before="240" w:line="360" w:lineRule="auto"/>
        <w:rPr>
          <w:rFonts w:ascii="Arial" w:hAnsi="Arial" w:cs="Arial"/>
          <w:i/>
        </w:rPr>
      </w:pPr>
    </w:p>
    <w:p w14:paraId="3C7CDC2B" w14:textId="77777777" w:rsidR="008C0161" w:rsidRPr="0011248A" w:rsidRDefault="008C0161" w:rsidP="00A13B4B">
      <w:pPr>
        <w:spacing w:before="240" w:line="360" w:lineRule="auto"/>
        <w:rPr>
          <w:rFonts w:ascii="Arial" w:hAnsi="Arial" w:cs="Arial"/>
          <w:i/>
        </w:rPr>
      </w:pPr>
    </w:p>
    <w:p w14:paraId="1D17427A" w14:textId="77777777" w:rsidR="008C0161" w:rsidRPr="0011248A" w:rsidRDefault="008C0161" w:rsidP="00A13B4B">
      <w:pPr>
        <w:spacing w:before="240" w:line="360" w:lineRule="auto"/>
        <w:rPr>
          <w:rFonts w:ascii="Arial" w:hAnsi="Arial" w:cs="Arial"/>
          <w:i/>
        </w:rPr>
      </w:pPr>
    </w:p>
    <w:p w14:paraId="205E0888" w14:textId="77777777" w:rsidR="008C0161" w:rsidRPr="0011248A" w:rsidRDefault="008C0161" w:rsidP="00A13B4B">
      <w:pPr>
        <w:spacing w:before="240" w:line="360" w:lineRule="auto"/>
        <w:rPr>
          <w:rFonts w:ascii="Arial" w:hAnsi="Arial" w:cs="Arial"/>
          <w:i/>
        </w:rPr>
      </w:pPr>
    </w:p>
    <w:p w14:paraId="527A0473" w14:textId="77777777" w:rsidR="008C0161" w:rsidRPr="0011248A" w:rsidRDefault="008C0161" w:rsidP="00A13B4B">
      <w:pPr>
        <w:spacing w:before="240" w:line="360" w:lineRule="auto"/>
        <w:rPr>
          <w:rFonts w:ascii="Arial" w:hAnsi="Arial" w:cs="Arial"/>
          <w:i/>
        </w:rPr>
      </w:pPr>
    </w:p>
    <w:p w14:paraId="2E098EB7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3FB4BB47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1381607F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655FA979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21F56FC9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5FCE29EA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032AE32F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1F5A2824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60C2AB0B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2728BE28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6113D35B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50A02732" w14:textId="77777777" w:rsidR="00377149" w:rsidRDefault="00377149" w:rsidP="00A13B4B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2B0C7A8A" w14:textId="77777777" w:rsidR="008C0161" w:rsidRPr="00CF1159" w:rsidRDefault="00CF1159" w:rsidP="001A3C42">
      <w:pPr>
        <w:spacing w:after="240" w:line="360" w:lineRule="auto"/>
        <w:jc w:val="center"/>
        <w:rPr>
          <w:rFonts w:ascii="Arial" w:hAnsi="Arial" w:cs="Arial"/>
          <w:b/>
          <w:sz w:val="28"/>
          <w:szCs w:val="28"/>
        </w:rPr>
      </w:pPr>
      <w:r w:rsidRPr="00CF1159">
        <w:rPr>
          <w:rFonts w:ascii="Arial" w:hAnsi="Arial" w:cs="Arial"/>
          <w:b/>
          <w:sz w:val="28"/>
          <w:szCs w:val="28"/>
        </w:rPr>
        <w:lastRenderedPageBreak/>
        <w:t>AGRADECIMENTOS</w:t>
      </w:r>
    </w:p>
    <w:p w14:paraId="18C5BDA7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75096803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  <w:r w:rsidRPr="003E60F5">
        <w:rPr>
          <w:rFonts w:ascii="Arial" w:hAnsi="Arial" w:cs="Arial"/>
        </w:rPr>
        <w:t>(Elemento opcional, apresentado no estilo do autor)</w:t>
      </w:r>
    </w:p>
    <w:p w14:paraId="04E82BB6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59E198E4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3EB35060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001F3BC9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49453761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7F6A6844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302EF3BD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14495708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5C9C7850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79C08DEB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6B11700C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170469FB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1F629222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238CF4ED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719CE204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2A979CF4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156D0CE4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13944EEA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3BA41072" w14:textId="77777777" w:rsidR="00377149" w:rsidRDefault="00377149" w:rsidP="00A13B4B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2017AA0D" w14:textId="77777777" w:rsidR="008C0161" w:rsidRPr="00CF1159" w:rsidRDefault="00CF1159" w:rsidP="001A3C42">
      <w:pPr>
        <w:spacing w:after="240" w:line="360" w:lineRule="auto"/>
        <w:jc w:val="center"/>
        <w:rPr>
          <w:rFonts w:ascii="Arial" w:hAnsi="Arial" w:cs="Arial"/>
          <w:b/>
          <w:sz w:val="28"/>
          <w:szCs w:val="28"/>
        </w:rPr>
      </w:pPr>
      <w:r w:rsidRPr="00CF1159">
        <w:rPr>
          <w:rFonts w:ascii="Arial" w:hAnsi="Arial" w:cs="Arial"/>
          <w:b/>
          <w:sz w:val="28"/>
          <w:szCs w:val="28"/>
        </w:rPr>
        <w:lastRenderedPageBreak/>
        <w:t>EPÍGRAFE</w:t>
      </w:r>
    </w:p>
    <w:p w14:paraId="46E376E2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1F54A4DB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  <w:r w:rsidRPr="003E60F5">
        <w:rPr>
          <w:rFonts w:ascii="Arial" w:hAnsi="Arial" w:cs="Arial"/>
        </w:rPr>
        <w:t>(Elemento opcional, apresentado no estilo do autor)</w:t>
      </w:r>
    </w:p>
    <w:p w14:paraId="0D45167D" w14:textId="77777777" w:rsidR="001D20DC" w:rsidRPr="003E60F5" w:rsidRDefault="001D20DC" w:rsidP="001D20DC">
      <w:pPr>
        <w:spacing w:before="240" w:line="360" w:lineRule="auto"/>
        <w:rPr>
          <w:rFonts w:ascii="Arial" w:hAnsi="Arial" w:cs="Arial"/>
        </w:rPr>
      </w:pPr>
      <w:r>
        <w:rPr>
          <w:rFonts w:ascii="Arial" w:hAnsi="Arial" w:cs="Arial"/>
        </w:rPr>
        <w:t>O título Epígrafe não consta nesta página, está aqui apenas como lembrete.</w:t>
      </w:r>
    </w:p>
    <w:p w14:paraId="2E7C8457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79EDC9A8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325E19E2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5F13C3A6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14459B43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4D6218A7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4758AB2A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2FAB44B3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587743B8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726DC8A0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78B699B5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1033B110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2A1C737A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2086DFCC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71444BBB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641A2EBB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5B7FA80E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4B5EFF0C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166B40A9" w14:textId="77777777" w:rsidR="00377149" w:rsidRDefault="00377149" w:rsidP="00A13B4B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2B9C49F2" w14:textId="77777777" w:rsidR="008C0161" w:rsidRPr="00377149" w:rsidRDefault="00CF1159" w:rsidP="001A3C42">
      <w:pPr>
        <w:spacing w:after="240" w:line="360" w:lineRule="auto"/>
        <w:jc w:val="center"/>
        <w:rPr>
          <w:rFonts w:ascii="Arial" w:hAnsi="Arial" w:cs="Arial"/>
          <w:b/>
          <w:sz w:val="28"/>
          <w:szCs w:val="28"/>
        </w:rPr>
      </w:pPr>
      <w:r w:rsidRPr="00377149">
        <w:rPr>
          <w:rFonts w:ascii="Arial" w:hAnsi="Arial" w:cs="Arial"/>
          <w:b/>
          <w:sz w:val="28"/>
          <w:szCs w:val="28"/>
        </w:rPr>
        <w:lastRenderedPageBreak/>
        <w:t>RESUMO</w:t>
      </w:r>
    </w:p>
    <w:p w14:paraId="25CD8562" w14:textId="77777777" w:rsidR="001A3C42" w:rsidRDefault="001A3C42" w:rsidP="00377149">
      <w:pPr>
        <w:spacing w:before="240" w:line="360" w:lineRule="auto"/>
        <w:jc w:val="both"/>
        <w:rPr>
          <w:rFonts w:ascii="Arial" w:hAnsi="Arial" w:cs="Arial"/>
        </w:rPr>
      </w:pPr>
    </w:p>
    <w:p w14:paraId="5882CA7B" w14:textId="77777777" w:rsidR="008C0161" w:rsidRPr="003E60F5" w:rsidRDefault="008C0161" w:rsidP="00377149">
      <w:pPr>
        <w:spacing w:before="240" w:line="360" w:lineRule="auto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>Primeiro na língua vernácula.</w:t>
      </w:r>
    </w:p>
    <w:p w14:paraId="2C9EAE45" w14:textId="500C9F89" w:rsidR="008C0161" w:rsidRPr="003E60F5" w:rsidRDefault="008C0161" w:rsidP="00377149">
      <w:pPr>
        <w:spacing w:before="240" w:line="360" w:lineRule="auto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 xml:space="preserve">Elemento obrigatório, constituído de uma </w:t>
      </w:r>
      <w:r w:rsidR="00B238F6" w:rsidRPr="003E60F5">
        <w:rPr>
          <w:rFonts w:ascii="Arial" w:hAnsi="Arial" w:cs="Arial"/>
        </w:rPr>
        <w:t>sequência</w:t>
      </w:r>
      <w:r w:rsidRPr="003E60F5">
        <w:rPr>
          <w:rFonts w:ascii="Arial" w:hAnsi="Arial" w:cs="Arial"/>
        </w:rPr>
        <w:t xml:space="preserve"> de frases concisas e objetivas e não de uma simples enumeração de tópicos, não ultrapassando 500 palavras, seguido, logo abaixo, das palavras representativas do conteúdo do trabalho, isto é, palavras-chave e/ou desc</w:t>
      </w:r>
      <w:r w:rsidR="00323622">
        <w:rPr>
          <w:rFonts w:ascii="Arial" w:hAnsi="Arial" w:cs="Arial"/>
        </w:rPr>
        <w:t>ritores, conforme a</w:t>
      </w:r>
      <w:r w:rsidR="002D14C3">
        <w:rPr>
          <w:rFonts w:ascii="Arial" w:hAnsi="Arial" w:cs="Arial"/>
        </w:rPr>
        <w:t xml:space="preserve"> </w:t>
      </w:r>
      <w:r w:rsidR="002D14C3">
        <w:rPr>
          <w:rFonts w:ascii="Arial" w:hAnsi="Arial" w:cs="Arial"/>
        </w:rPr>
        <w:t>ABNT</w:t>
      </w:r>
      <w:r w:rsidR="00323622">
        <w:rPr>
          <w:rFonts w:ascii="Arial" w:hAnsi="Arial" w:cs="Arial"/>
        </w:rPr>
        <w:t xml:space="preserve"> NBR 6028</w:t>
      </w:r>
      <w:r w:rsidR="00B238F6">
        <w:rPr>
          <w:rFonts w:ascii="Arial" w:hAnsi="Arial" w:cs="Arial"/>
        </w:rPr>
        <w:t>:2021</w:t>
      </w:r>
      <w:r w:rsidR="00323622">
        <w:rPr>
          <w:rFonts w:ascii="Arial" w:hAnsi="Arial" w:cs="Arial"/>
        </w:rPr>
        <w:t>. (</w:t>
      </w:r>
      <w:r w:rsidR="00B238F6">
        <w:rPr>
          <w:rFonts w:ascii="Arial" w:hAnsi="Arial" w:cs="Arial"/>
        </w:rPr>
        <w:t xml:space="preserve">ABNT </w:t>
      </w:r>
      <w:r w:rsidRPr="003E60F5">
        <w:rPr>
          <w:rFonts w:ascii="Arial" w:hAnsi="Arial" w:cs="Arial"/>
        </w:rPr>
        <w:t>NBR 14724: 20</w:t>
      </w:r>
      <w:r w:rsidR="001D20DC">
        <w:rPr>
          <w:rFonts w:ascii="Arial" w:hAnsi="Arial" w:cs="Arial"/>
        </w:rPr>
        <w:t>11</w:t>
      </w:r>
      <w:r w:rsidRPr="003E60F5">
        <w:rPr>
          <w:rFonts w:ascii="Arial" w:hAnsi="Arial" w:cs="Arial"/>
        </w:rPr>
        <w:t>)</w:t>
      </w:r>
    </w:p>
    <w:p w14:paraId="5E9061E2" w14:textId="3070A678" w:rsidR="008C0161" w:rsidRPr="003E60F5" w:rsidRDefault="00377149" w:rsidP="00377149">
      <w:pPr>
        <w:spacing w:before="240"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Palavras-chave: </w:t>
      </w:r>
      <w:r w:rsidR="00B238F6">
        <w:rPr>
          <w:rFonts w:ascii="Arial" w:hAnsi="Arial" w:cs="Arial"/>
        </w:rPr>
        <w:t>(n</w:t>
      </w:r>
      <w:r>
        <w:rPr>
          <w:rFonts w:ascii="Arial" w:hAnsi="Arial" w:cs="Arial"/>
        </w:rPr>
        <w:t>o máximo 5 palavras</w:t>
      </w:r>
      <w:r w:rsidR="001D20DC">
        <w:rPr>
          <w:rFonts w:ascii="Arial" w:hAnsi="Arial" w:cs="Arial"/>
        </w:rPr>
        <w:t xml:space="preserve"> </w:t>
      </w:r>
      <w:r w:rsidR="00B238F6">
        <w:rPr>
          <w:rFonts w:ascii="Arial" w:hAnsi="Arial" w:cs="Arial"/>
        </w:rPr>
        <w:t>“</w:t>
      </w:r>
      <w:r w:rsidR="001D20DC">
        <w:rPr>
          <w:rFonts w:ascii="Arial" w:hAnsi="Arial" w:cs="Arial"/>
        </w:rPr>
        <w:t xml:space="preserve">separadas entre si por </w:t>
      </w:r>
      <w:r w:rsidR="00B238F6">
        <w:rPr>
          <w:rFonts w:ascii="Arial" w:hAnsi="Arial" w:cs="Arial"/>
        </w:rPr>
        <w:t>ponto e vírgula e finalizadas por ponto. Devem ser grafadas com as iniciais em letra minúscula, com exceção dos substantivos próprios e nomes científicos.”</w:t>
      </w:r>
      <w:r>
        <w:rPr>
          <w:rFonts w:ascii="Arial" w:hAnsi="Arial" w:cs="Arial"/>
        </w:rPr>
        <w:t>)</w:t>
      </w:r>
      <w:r w:rsidR="00B238F6">
        <w:rPr>
          <w:rFonts w:ascii="Arial" w:hAnsi="Arial" w:cs="Arial"/>
        </w:rPr>
        <w:t xml:space="preserve"> (ABNT </w:t>
      </w:r>
      <w:r w:rsidR="00B238F6">
        <w:rPr>
          <w:rFonts w:ascii="Arial" w:hAnsi="Arial" w:cs="Arial"/>
        </w:rPr>
        <w:t>BR 6028:2021</w:t>
      </w:r>
      <w:r w:rsidR="00B238F6">
        <w:rPr>
          <w:rFonts w:ascii="Arial" w:hAnsi="Arial" w:cs="Arial"/>
        </w:rPr>
        <w:t>)</w:t>
      </w:r>
    </w:p>
    <w:p w14:paraId="64080C9E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23D8EA5C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5B8A170E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5BA34A8D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226FF497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3C0717E0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772BD01A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66DB6C94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0AE162C7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03972D2F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59AD2316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6227F9FA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32ADD6BE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52141894" w14:textId="77777777" w:rsidR="00377149" w:rsidRDefault="00377149" w:rsidP="00A13B4B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67FFD2A2" w14:textId="77777777" w:rsidR="008C0161" w:rsidRPr="00377149" w:rsidRDefault="00377149" w:rsidP="001A3C42">
      <w:pPr>
        <w:spacing w:after="240" w:line="360" w:lineRule="auto"/>
        <w:jc w:val="center"/>
        <w:rPr>
          <w:rFonts w:ascii="Arial" w:hAnsi="Arial" w:cs="Arial"/>
          <w:b/>
          <w:sz w:val="28"/>
          <w:szCs w:val="28"/>
        </w:rPr>
      </w:pPr>
      <w:r w:rsidRPr="00377149">
        <w:rPr>
          <w:rFonts w:ascii="Arial" w:hAnsi="Arial" w:cs="Arial"/>
          <w:b/>
          <w:sz w:val="28"/>
          <w:szCs w:val="28"/>
        </w:rPr>
        <w:lastRenderedPageBreak/>
        <w:t>ABSTRACT</w:t>
      </w:r>
    </w:p>
    <w:p w14:paraId="5C408E21" w14:textId="77777777" w:rsidR="001A3C42" w:rsidRDefault="001A3C42" w:rsidP="00807854">
      <w:pPr>
        <w:spacing w:before="240" w:line="360" w:lineRule="auto"/>
        <w:jc w:val="center"/>
        <w:rPr>
          <w:rFonts w:ascii="Arial" w:hAnsi="Arial" w:cs="Arial"/>
        </w:rPr>
      </w:pPr>
    </w:p>
    <w:p w14:paraId="33997CCD" w14:textId="77777777" w:rsidR="008C0161" w:rsidRDefault="00807854" w:rsidP="00807854">
      <w:pPr>
        <w:spacing w:before="240" w:line="360" w:lineRule="auto"/>
        <w:jc w:val="center"/>
        <w:rPr>
          <w:rFonts w:ascii="Arial" w:hAnsi="Arial" w:cs="Arial"/>
        </w:rPr>
      </w:pPr>
      <w:r>
        <w:rPr>
          <w:rFonts w:ascii="Arial" w:hAnsi="Arial" w:cs="Arial"/>
        </w:rPr>
        <w:t xml:space="preserve">INSERIR </w:t>
      </w:r>
      <w:r w:rsidR="00345465">
        <w:rPr>
          <w:rFonts w:ascii="Arial" w:hAnsi="Arial" w:cs="Arial"/>
        </w:rPr>
        <w:t xml:space="preserve">AQUI </w:t>
      </w:r>
      <w:r>
        <w:rPr>
          <w:rFonts w:ascii="Arial" w:hAnsi="Arial" w:cs="Arial"/>
        </w:rPr>
        <w:t>O TITULO DA DISSERTAÇÃO NA LÍNGUA INGLESA</w:t>
      </w:r>
    </w:p>
    <w:p w14:paraId="2255A522" w14:textId="77777777" w:rsidR="001A3C42" w:rsidRDefault="001A3C42" w:rsidP="001A3C42">
      <w:pPr>
        <w:spacing w:before="240" w:line="360" w:lineRule="auto"/>
        <w:rPr>
          <w:rFonts w:ascii="Arial" w:hAnsi="Arial" w:cs="Arial"/>
        </w:rPr>
      </w:pPr>
    </w:p>
    <w:p w14:paraId="4AACC8F7" w14:textId="77777777" w:rsidR="008C0161" w:rsidRPr="003E60F5" w:rsidRDefault="001A3C42" w:rsidP="00A13B4B">
      <w:pPr>
        <w:spacing w:before="240"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Inserir o abstract. </w:t>
      </w:r>
      <w:r w:rsidR="008C0161" w:rsidRPr="003E60F5">
        <w:rPr>
          <w:rFonts w:ascii="Arial" w:hAnsi="Arial" w:cs="Arial"/>
        </w:rPr>
        <w:t>Segue as mesmas normas do Resumo na língua vernácula.</w:t>
      </w:r>
    </w:p>
    <w:p w14:paraId="61A68DBC" w14:textId="77777777" w:rsidR="008C0161" w:rsidRPr="003E60F5" w:rsidRDefault="00377149" w:rsidP="00A13B4B">
      <w:pPr>
        <w:spacing w:before="240" w:line="360" w:lineRule="auto"/>
        <w:rPr>
          <w:rFonts w:ascii="Arial" w:hAnsi="Arial" w:cs="Arial"/>
        </w:rPr>
      </w:pPr>
      <w:r>
        <w:rPr>
          <w:rFonts w:ascii="Arial" w:hAnsi="Arial" w:cs="Arial"/>
        </w:rPr>
        <w:t>Keywords:</w:t>
      </w:r>
    </w:p>
    <w:p w14:paraId="4D98559D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68194C96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2D9C0D8E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56C0CC1D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3D6351F9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264C8457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607DD100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55C7CD35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6D184CC8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58468F63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25F7B730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2B3B6755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20F7F8E1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641390C6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5DA5EF3E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41D80C45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185B7861" w14:textId="77777777" w:rsidR="00377149" w:rsidRDefault="00377149" w:rsidP="00A13B4B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0825D564" w14:textId="77777777" w:rsidR="008C0161" w:rsidRPr="00377149" w:rsidRDefault="00377149" w:rsidP="001A3C42">
      <w:pPr>
        <w:spacing w:after="240" w:line="360" w:lineRule="auto"/>
        <w:jc w:val="center"/>
        <w:rPr>
          <w:rFonts w:ascii="Arial" w:hAnsi="Arial" w:cs="Arial"/>
          <w:b/>
          <w:sz w:val="28"/>
          <w:szCs w:val="28"/>
        </w:rPr>
      </w:pPr>
      <w:r w:rsidRPr="00377149">
        <w:rPr>
          <w:rFonts w:ascii="Arial" w:hAnsi="Arial" w:cs="Arial"/>
          <w:b/>
          <w:sz w:val="28"/>
          <w:szCs w:val="28"/>
        </w:rPr>
        <w:lastRenderedPageBreak/>
        <w:t>LISTA DE ILUSTRAÇÕES</w:t>
      </w:r>
    </w:p>
    <w:p w14:paraId="2E7820FD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51966493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  <w:r w:rsidRPr="003E60F5">
        <w:rPr>
          <w:rFonts w:ascii="Arial" w:hAnsi="Arial" w:cs="Arial"/>
        </w:rPr>
        <w:t xml:space="preserve">Deve ser elaborado de acordo com a ordem de apresentação no texto. </w:t>
      </w:r>
    </w:p>
    <w:p w14:paraId="119D2D01" w14:textId="77777777" w:rsidR="008C0161" w:rsidRPr="003E60F5" w:rsidRDefault="00DE2549" w:rsidP="00A13B4B">
      <w:pPr>
        <w:spacing w:before="240" w:line="360" w:lineRule="auto"/>
        <w:rPr>
          <w:rFonts w:ascii="Arial" w:hAnsi="Arial" w:cs="Arial"/>
        </w:rPr>
      </w:pPr>
      <w:r w:rsidRPr="003E60F5">
        <w:rPr>
          <w:rFonts w:ascii="Arial" w:hAnsi="Arial" w:cs="Arial"/>
        </w:rPr>
        <w:t xml:space="preserve">Exemplo: Gráficos, Fotos, Figuras </w:t>
      </w:r>
      <w:r w:rsidR="00807854">
        <w:rPr>
          <w:rFonts w:ascii="Arial" w:hAnsi="Arial" w:cs="Arial"/>
        </w:rPr>
        <w:t>entre outros</w:t>
      </w:r>
      <w:r w:rsidRPr="003E60F5">
        <w:rPr>
          <w:rFonts w:ascii="Arial" w:hAnsi="Arial" w:cs="Arial"/>
        </w:rPr>
        <w:t>.</w:t>
      </w:r>
    </w:p>
    <w:p w14:paraId="55D42B6C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4792A095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5F273F81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7FBC2DB9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713307B1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4DBB0A4F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1B876007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337BB287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2B7CB18C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69B40CCB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3B5BA5C8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45F3C1EC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33635387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04881EE4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7515B0D2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5C2D57A2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5287B8B1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3BC54C25" w14:textId="77777777" w:rsidR="00377149" w:rsidRDefault="00377149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1B070C39" w14:textId="77777777" w:rsidR="008C0161" w:rsidRPr="00377149" w:rsidRDefault="00377149" w:rsidP="001A3C42">
      <w:pPr>
        <w:spacing w:after="240" w:line="360" w:lineRule="auto"/>
        <w:jc w:val="center"/>
        <w:rPr>
          <w:rFonts w:ascii="Arial" w:hAnsi="Arial" w:cs="Arial"/>
          <w:b/>
          <w:sz w:val="28"/>
          <w:szCs w:val="28"/>
        </w:rPr>
      </w:pPr>
      <w:r w:rsidRPr="00377149">
        <w:rPr>
          <w:rFonts w:ascii="Arial" w:hAnsi="Arial" w:cs="Arial"/>
          <w:b/>
          <w:sz w:val="28"/>
          <w:szCs w:val="28"/>
        </w:rPr>
        <w:lastRenderedPageBreak/>
        <w:t>LISTA DE TABELAS</w:t>
      </w:r>
    </w:p>
    <w:p w14:paraId="786CA5F2" w14:textId="77777777" w:rsidR="008C0161" w:rsidRPr="003E60F5" w:rsidRDefault="008C0161" w:rsidP="00377149">
      <w:pPr>
        <w:spacing w:before="240" w:line="360" w:lineRule="auto"/>
        <w:rPr>
          <w:rFonts w:ascii="Arial" w:hAnsi="Arial" w:cs="Arial"/>
        </w:rPr>
      </w:pPr>
    </w:p>
    <w:p w14:paraId="7B271A70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  <w:r w:rsidRPr="003E60F5">
        <w:rPr>
          <w:rFonts w:ascii="Arial" w:hAnsi="Arial" w:cs="Arial"/>
        </w:rPr>
        <w:t xml:space="preserve">Deve ser elaborado de acordo com a ordem de apresentação no texto. </w:t>
      </w:r>
    </w:p>
    <w:p w14:paraId="262E3FB0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574E064C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675476C3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2E5CF8EC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3FC646A8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34917B77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4C3A554D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74E75957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6A5B4DCC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4BC47A3A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4B91EB38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37F9AF9E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00D305F0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3A976AE1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5DEC1766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454A8B4E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57CF14B6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3E5A811B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3117AD5F" w14:textId="77777777" w:rsidR="00377149" w:rsidRDefault="00377149" w:rsidP="00A13B4B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7462D0B4" w14:textId="77777777" w:rsidR="008C0161" w:rsidRPr="00377149" w:rsidRDefault="00377149" w:rsidP="001A3C42">
      <w:pPr>
        <w:spacing w:after="240" w:line="360" w:lineRule="auto"/>
        <w:jc w:val="center"/>
        <w:rPr>
          <w:rFonts w:ascii="Arial" w:hAnsi="Arial" w:cs="Arial"/>
          <w:b/>
          <w:sz w:val="28"/>
          <w:szCs w:val="28"/>
        </w:rPr>
      </w:pPr>
      <w:r w:rsidRPr="00377149">
        <w:rPr>
          <w:rFonts w:ascii="Arial" w:hAnsi="Arial" w:cs="Arial"/>
          <w:b/>
          <w:sz w:val="28"/>
          <w:szCs w:val="28"/>
        </w:rPr>
        <w:lastRenderedPageBreak/>
        <w:t>LISTA DE ABREVIATURAS E SIGLAS</w:t>
      </w:r>
    </w:p>
    <w:p w14:paraId="0DED7644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69DEBF54" w14:textId="77777777" w:rsidR="008C0161" w:rsidRPr="003E60F5" w:rsidRDefault="00AD52AA" w:rsidP="00A13B4B">
      <w:pPr>
        <w:spacing w:before="240" w:line="360" w:lineRule="auto"/>
        <w:rPr>
          <w:rFonts w:ascii="Arial" w:hAnsi="Arial" w:cs="Arial"/>
        </w:rPr>
      </w:pPr>
      <w:r w:rsidRPr="003E60F5">
        <w:rPr>
          <w:rFonts w:ascii="Arial" w:hAnsi="Arial" w:cs="Arial"/>
        </w:rPr>
        <w:t>Consiste na relação alfabética das abreviaturas e siglas utilizadas no texto.</w:t>
      </w:r>
    </w:p>
    <w:p w14:paraId="215EF54D" w14:textId="77777777" w:rsidR="008C0161" w:rsidRPr="003E60F5" w:rsidRDefault="008C0161" w:rsidP="00A13B4B">
      <w:pPr>
        <w:spacing w:before="240" w:line="360" w:lineRule="auto"/>
        <w:rPr>
          <w:rFonts w:ascii="Arial" w:hAnsi="Arial" w:cs="Arial"/>
        </w:rPr>
      </w:pPr>
    </w:p>
    <w:p w14:paraId="52F54125" w14:textId="77777777" w:rsidR="00AD52AA" w:rsidRPr="003E60F5" w:rsidRDefault="00AD52AA" w:rsidP="00A13B4B">
      <w:pPr>
        <w:spacing w:before="240" w:line="360" w:lineRule="auto"/>
        <w:rPr>
          <w:rFonts w:ascii="Arial" w:hAnsi="Arial" w:cs="Arial"/>
        </w:rPr>
      </w:pPr>
    </w:p>
    <w:p w14:paraId="25D10ECC" w14:textId="77777777" w:rsidR="00AD52AA" w:rsidRPr="003E60F5" w:rsidRDefault="00AD52AA" w:rsidP="00A13B4B">
      <w:pPr>
        <w:spacing w:before="240" w:line="360" w:lineRule="auto"/>
        <w:rPr>
          <w:rFonts w:ascii="Arial" w:hAnsi="Arial" w:cs="Arial"/>
        </w:rPr>
      </w:pPr>
    </w:p>
    <w:p w14:paraId="6031603B" w14:textId="77777777" w:rsidR="00AD52AA" w:rsidRPr="003E60F5" w:rsidRDefault="00AD52AA" w:rsidP="00A13B4B">
      <w:pPr>
        <w:spacing w:before="240" w:line="360" w:lineRule="auto"/>
        <w:rPr>
          <w:rFonts w:ascii="Arial" w:hAnsi="Arial" w:cs="Arial"/>
        </w:rPr>
      </w:pPr>
    </w:p>
    <w:p w14:paraId="61459325" w14:textId="77777777" w:rsidR="00AD52AA" w:rsidRPr="003E60F5" w:rsidRDefault="00AD52AA" w:rsidP="00A13B4B">
      <w:pPr>
        <w:spacing w:before="240" w:line="360" w:lineRule="auto"/>
        <w:rPr>
          <w:rFonts w:ascii="Arial" w:hAnsi="Arial" w:cs="Arial"/>
        </w:rPr>
      </w:pPr>
    </w:p>
    <w:p w14:paraId="452AD8DE" w14:textId="77777777" w:rsidR="00AD52AA" w:rsidRPr="003E60F5" w:rsidRDefault="00AD52AA" w:rsidP="00A13B4B">
      <w:pPr>
        <w:spacing w:before="240" w:line="360" w:lineRule="auto"/>
        <w:rPr>
          <w:rFonts w:ascii="Arial" w:hAnsi="Arial" w:cs="Arial"/>
        </w:rPr>
      </w:pPr>
    </w:p>
    <w:p w14:paraId="17CEA21B" w14:textId="77777777" w:rsidR="00AD52AA" w:rsidRPr="003E60F5" w:rsidRDefault="00AD52AA" w:rsidP="00A13B4B">
      <w:pPr>
        <w:spacing w:before="240" w:line="360" w:lineRule="auto"/>
        <w:rPr>
          <w:rFonts w:ascii="Arial" w:hAnsi="Arial" w:cs="Arial"/>
        </w:rPr>
      </w:pPr>
    </w:p>
    <w:p w14:paraId="6D2D9709" w14:textId="77777777" w:rsidR="00AD52AA" w:rsidRPr="003E60F5" w:rsidRDefault="00AD52AA" w:rsidP="00A13B4B">
      <w:pPr>
        <w:spacing w:before="240" w:line="360" w:lineRule="auto"/>
        <w:rPr>
          <w:rFonts w:ascii="Arial" w:hAnsi="Arial" w:cs="Arial"/>
        </w:rPr>
      </w:pPr>
    </w:p>
    <w:p w14:paraId="09081B13" w14:textId="77777777" w:rsidR="00AD52AA" w:rsidRPr="003E60F5" w:rsidRDefault="00AD52AA" w:rsidP="00A13B4B">
      <w:pPr>
        <w:spacing w:before="240" w:line="360" w:lineRule="auto"/>
        <w:rPr>
          <w:rFonts w:ascii="Arial" w:hAnsi="Arial" w:cs="Arial"/>
        </w:rPr>
      </w:pPr>
    </w:p>
    <w:p w14:paraId="17036379" w14:textId="77777777" w:rsidR="00AD52AA" w:rsidRPr="003E60F5" w:rsidRDefault="00AD52AA" w:rsidP="00A13B4B">
      <w:pPr>
        <w:spacing w:before="240" w:line="360" w:lineRule="auto"/>
        <w:rPr>
          <w:rFonts w:ascii="Arial" w:hAnsi="Arial" w:cs="Arial"/>
        </w:rPr>
      </w:pPr>
    </w:p>
    <w:p w14:paraId="780BDBF1" w14:textId="77777777" w:rsidR="00AD52AA" w:rsidRPr="003E60F5" w:rsidRDefault="00AD52AA" w:rsidP="00A13B4B">
      <w:pPr>
        <w:spacing w:before="240" w:line="360" w:lineRule="auto"/>
        <w:rPr>
          <w:rFonts w:ascii="Arial" w:hAnsi="Arial" w:cs="Arial"/>
        </w:rPr>
      </w:pPr>
    </w:p>
    <w:p w14:paraId="7A019539" w14:textId="77777777" w:rsidR="00AD52AA" w:rsidRPr="003E60F5" w:rsidRDefault="00AD52AA" w:rsidP="00A13B4B">
      <w:pPr>
        <w:spacing w:before="240" w:line="360" w:lineRule="auto"/>
        <w:rPr>
          <w:rFonts w:ascii="Arial" w:hAnsi="Arial" w:cs="Arial"/>
        </w:rPr>
      </w:pPr>
    </w:p>
    <w:p w14:paraId="29C6A278" w14:textId="77777777" w:rsidR="00AD52AA" w:rsidRPr="003E60F5" w:rsidRDefault="00AD52AA" w:rsidP="00A13B4B">
      <w:pPr>
        <w:spacing w:before="240" w:line="360" w:lineRule="auto"/>
        <w:rPr>
          <w:rFonts w:ascii="Arial" w:hAnsi="Arial" w:cs="Arial"/>
        </w:rPr>
      </w:pPr>
    </w:p>
    <w:p w14:paraId="4453ABB0" w14:textId="77777777" w:rsidR="00AD52AA" w:rsidRPr="003E60F5" w:rsidRDefault="00AD52AA" w:rsidP="00A13B4B">
      <w:pPr>
        <w:spacing w:before="240" w:line="360" w:lineRule="auto"/>
        <w:rPr>
          <w:rFonts w:ascii="Arial" w:hAnsi="Arial" w:cs="Arial"/>
        </w:rPr>
      </w:pPr>
    </w:p>
    <w:p w14:paraId="58EE4D76" w14:textId="77777777" w:rsidR="00AD52AA" w:rsidRPr="003E60F5" w:rsidRDefault="00AD52AA" w:rsidP="00A13B4B">
      <w:pPr>
        <w:spacing w:before="240" w:line="360" w:lineRule="auto"/>
        <w:rPr>
          <w:rFonts w:ascii="Arial" w:hAnsi="Arial" w:cs="Arial"/>
        </w:rPr>
      </w:pPr>
    </w:p>
    <w:p w14:paraId="491E8F7E" w14:textId="77777777" w:rsidR="00AD52AA" w:rsidRPr="003E60F5" w:rsidRDefault="00AD52AA" w:rsidP="00A13B4B">
      <w:pPr>
        <w:spacing w:before="240" w:line="360" w:lineRule="auto"/>
        <w:rPr>
          <w:rFonts w:ascii="Arial" w:hAnsi="Arial" w:cs="Arial"/>
        </w:rPr>
      </w:pPr>
    </w:p>
    <w:p w14:paraId="3473B6A1" w14:textId="77777777" w:rsidR="00AD52AA" w:rsidRPr="003E60F5" w:rsidRDefault="00AD52AA" w:rsidP="00A13B4B">
      <w:pPr>
        <w:spacing w:before="240" w:line="360" w:lineRule="auto"/>
        <w:rPr>
          <w:rFonts w:ascii="Arial" w:hAnsi="Arial" w:cs="Arial"/>
        </w:rPr>
      </w:pPr>
    </w:p>
    <w:p w14:paraId="563220DE" w14:textId="77777777" w:rsidR="00AD52AA" w:rsidRPr="003E60F5" w:rsidRDefault="00AD52AA" w:rsidP="00A13B4B">
      <w:pPr>
        <w:spacing w:before="240" w:line="360" w:lineRule="auto"/>
        <w:rPr>
          <w:rFonts w:ascii="Arial" w:hAnsi="Arial" w:cs="Arial"/>
        </w:rPr>
      </w:pPr>
    </w:p>
    <w:p w14:paraId="5C23D171" w14:textId="77777777" w:rsidR="00377149" w:rsidRDefault="00377149" w:rsidP="00A13B4B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6526D25C" w14:textId="77777777" w:rsidR="00AD52AA" w:rsidRPr="00377149" w:rsidRDefault="00377149" w:rsidP="001A3C42">
      <w:pPr>
        <w:spacing w:after="240" w:line="360" w:lineRule="auto"/>
        <w:jc w:val="center"/>
        <w:rPr>
          <w:rFonts w:ascii="Arial" w:hAnsi="Arial" w:cs="Arial"/>
          <w:b/>
          <w:sz w:val="28"/>
          <w:szCs w:val="28"/>
        </w:rPr>
      </w:pPr>
      <w:r w:rsidRPr="00377149">
        <w:rPr>
          <w:rFonts w:ascii="Arial" w:hAnsi="Arial" w:cs="Arial"/>
          <w:b/>
          <w:sz w:val="28"/>
          <w:szCs w:val="28"/>
        </w:rPr>
        <w:lastRenderedPageBreak/>
        <w:t>LISTA DE SÍMBOLOS</w:t>
      </w:r>
    </w:p>
    <w:p w14:paraId="1D610C5C" w14:textId="77777777" w:rsidR="00AD52AA" w:rsidRPr="003E60F5" w:rsidRDefault="00AD52AA" w:rsidP="00A13B4B">
      <w:pPr>
        <w:spacing w:before="240" w:line="360" w:lineRule="auto"/>
        <w:rPr>
          <w:rFonts w:ascii="Arial" w:hAnsi="Arial" w:cs="Arial"/>
        </w:rPr>
      </w:pPr>
    </w:p>
    <w:p w14:paraId="2F23DF58" w14:textId="77777777" w:rsidR="00AD52AA" w:rsidRPr="003E60F5" w:rsidRDefault="00AD52AA" w:rsidP="00A13B4B">
      <w:pPr>
        <w:spacing w:before="240" w:line="360" w:lineRule="auto"/>
        <w:rPr>
          <w:rFonts w:ascii="Arial" w:hAnsi="Arial" w:cs="Arial"/>
        </w:rPr>
      </w:pPr>
      <w:r w:rsidRPr="003E60F5">
        <w:rPr>
          <w:rFonts w:ascii="Arial" w:hAnsi="Arial" w:cs="Arial"/>
        </w:rPr>
        <w:t xml:space="preserve">Deve ser elaborado de acordo com a ordem de apresentação no texto. </w:t>
      </w:r>
    </w:p>
    <w:p w14:paraId="0E3BF61C" w14:textId="77777777" w:rsidR="00AD52AA" w:rsidRPr="003E60F5" w:rsidRDefault="00AD52AA" w:rsidP="00A13B4B">
      <w:pPr>
        <w:spacing w:before="240" w:line="360" w:lineRule="auto"/>
        <w:rPr>
          <w:rFonts w:ascii="Arial" w:hAnsi="Arial" w:cs="Arial"/>
        </w:rPr>
      </w:pPr>
    </w:p>
    <w:p w14:paraId="2D5D3A0F" w14:textId="77777777" w:rsidR="006A5554" w:rsidRPr="003E60F5" w:rsidRDefault="006A5554" w:rsidP="00A13B4B">
      <w:pPr>
        <w:spacing w:before="240" w:line="360" w:lineRule="auto"/>
        <w:rPr>
          <w:rFonts w:ascii="Arial" w:hAnsi="Arial" w:cs="Arial"/>
        </w:rPr>
      </w:pPr>
    </w:p>
    <w:p w14:paraId="6C891987" w14:textId="77777777" w:rsidR="006A5554" w:rsidRPr="003E60F5" w:rsidRDefault="006A5554" w:rsidP="00A13B4B">
      <w:pPr>
        <w:spacing w:before="240" w:line="360" w:lineRule="auto"/>
        <w:rPr>
          <w:rFonts w:ascii="Arial" w:hAnsi="Arial" w:cs="Arial"/>
        </w:rPr>
      </w:pPr>
    </w:p>
    <w:p w14:paraId="62A54634" w14:textId="77777777" w:rsidR="006A5554" w:rsidRPr="003E60F5" w:rsidRDefault="006A5554" w:rsidP="00A13B4B">
      <w:pPr>
        <w:spacing w:before="240" w:line="360" w:lineRule="auto"/>
        <w:rPr>
          <w:rFonts w:ascii="Arial" w:hAnsi="Arial" w:cs="Arial"/>
        </w:rPr>
      </w:pPr>
    </w:p>
    <w:p w14:paraId="798323F6" w14:textId="77777777" w:rsidR="006A5554" w:rsidRPr="003E60F5" w:rsidRDefault="006A5554" w:rsidP="00A13B4B">
      <w:pPr>
        <w:spacing w:before="240" w:line="360" w:lineRule="auto"/>
        <w:rPr>
          <w:rFonts w:ascii="Arial" w:hAnsi="Arial" w:cs="Arial"/>
        </w:rPr>
      </w:pPr>
    </w:p>
    <w:p w14:paraId="370783DD" w14:textId="77777777" w:rsidR="006A5554" w:rsidRPr="003E60F5" w:rsidRDefault="006A5554" w:rsidP="00A13B4B">
      <w:pPr>
        <w:spacing w:before="240" w:line="360" w:lineRule="auto"/>
        <w:rPr>
          <w:rFonts w:ascii="Arial" w:hAnsi="Arial" w:cs="Arial"/>
        </w:rPr>
      </w:pPr>
    </w:p>
    <w:p w14:paraId="365A738D" w14:textId="77777777" w:rsidR="006A5554" w:rsidRPr="003E60F5" w:rsidRDefault="006A5554" w:rsidP="00A13B4B">
      <w:pPr>
        <w:spacing w:before="240" w:line="360" w:lineRule="auto"/>
        <w:rPr>
          <w:rFonts w:ascii="Arial" w:hAnsi="Arial" w:cs="Arial"/>
        </w:rPr>
      </w:pPr>
    </w:p>
    <w:p w14:paraId="470FBFE3" w14:textId="77777777" w:rsidR="006A5554" w:rsidRPr="003E60F5" w:rsidRDefault="006A5554" w:rsidP="00A13B4B">
      <w:pPr>
        <w:spacing w:before="240" w:line="360" w:lineRule="auto"/>
        <w:rPr>
          <w:rFonts w:ascii="Arial" w:hAnsi="Arial" w:cs="Arial"/>
        </w:rPr>
      </w:pPr>
    </w:p>
    <w:p w14:paraId="4241553C" w14:textId="77777777" w:rsidR="006A5554" w:rsidRPr="003E60F5" w:rsidRDefault="006A5554" w:rsidP="00A13B4B">
      <w:pPr>
        <w:spacing w:before="240" w:line="360" w:lineRule="auto"/>
        <w:rPr>
          <w:rFonts w:ascii="Arial" w:hAnsi="Arial" w:cs="Arial"/>
        </w:rPr>
      </w:pPr>
    </w:p>
    <w:p w14:paraId="5F6FBC9B" w14:textId="77777777" w:rsidR="006A5554" w:rsidRPr="003E60F5" w:rsidRDefault="006A5554" w:rsidP="00A13B4B">
      <w:pPr>
        <w:spacing w:before="240" w:line="360" w:lineRule="auto"/>
        <w:rPr>
          <w:rFonts w:ascii="Arial" w:hAnsi="Arial" w:cs="Arial"/>
        </w:rPr>
      </w:pPr>
    </w:p>
    <w:p w14:paraId="5CA37008" w14:textId="77777777" w:rsidR="006A5554" w:rsidRDefault="006A5554" w:rsidP="00A13B4B">
      <w:pPr>
        <w:spacing w:before="240" w:line="360" w:lineRule="auto"/>
        <w:rPr>
          <w:rFonts w:ascii="Arial" w:hAnsi="Arial" w:cs="Arial"/>
        </w:rPr>
      </w:pPr>
    </w:p>
    <w:p w14:paraId="050DC810" w14:textId="77777777" w:rsidR="00A13B4B" w:rsidRDefault="00A13B4B" w:rsidP="00A13B4B">
      <w:pPr>
        <w:spacing w:before="240" w:line="360" w:lineRule="auto"/>
        <w:rPr>
          <w:rFonts w:ascii="Arial" w:hAnsi="Arial" w:cs="Arial"/>
        </w:rPr>
      </w:pPr>
    </w:p>
    <w:p w14:paraId="7CC0C987" w14:textId="77777777" w:rsidR="00A13B4B" w:rsidRDefault="00A13B4B" w:rsidP="00A13B4B">
      <w:pPr>
        <w:spacing w:before="240" w:line="360" w:lineRule="auto"/>
        <w:rPr>
          <w:rFonts w:ascii="Arial" w:hAnsi="Arial" w:cs="Arial"/>
        </w:rPr>
      </w:pPr>
    </w:p>
    <w:p w14:paraId="0B003755" w14:textId="77777777" w:rsidR="00A13B4B" w:rsidRDefault="00A13B4B" w:rsidP="00A13B4B">
      <w:pPr>
        <w:spacing w:before="240" w:line="360" w:lineRule="auto"/>
        <w:rPr>
          <w:rFonts w:ascii="Arial" w:hAnsi="Arial" w:cs="Arial"/>
        </w:rPr>
      </w:pPr>
    </w:p>
    <w:p w14:paraId="225771F3" w14:textId="77777777" w:rsidR="00A13B4B" w:rsidRDefault="00A13B4B" w:rsidP="00A13B4B">
      <w:pPr>
        <w:spacing w:before="240" w:line="360" w:lineRule="auto"/>
        <w:rPr>
          <w:rFonts w:ascii="Arial" w:hAnsi="Arial" w:cs="Arial"/>
        </w:rPr>
      </w:pPr>
    </w:p>
    <w:p w14:paraId="0FBB485A" w14:textId="77777777" w:rsidR="00A13B4B" w:rsidRDefault="00A13B4B" w:rsidP="00A13B4B">
      <w:pPr>
        <w:spacing w:before="240" w:line="360" w:lineRule="auto"/>
        <w:rPr>
          <w:rFonts w:ascii="Arial" w:hAnsi="Arial" w:cs="Arial"/>
        </w:rPr>
      </w:pPr>
    </w:p>
    <w:p w14:paraId="1ED36CB4" w14:textId="77777777" w:rsidR="00A13B4B" w:rsidRPr="003E60F5" w:rsidRDefault="00A13B4B" w:rsidP="00A13B4B">
      <w:pPr>
        <w:spacing w:before="240" w:line="360" w:lineRule="auto"/>
        <w:rPr>
          <w:rFonts w:ascii="Arial" w:hAnsi="Arial" w:cs="Arial"/>
        </w:rPr>
      </w:pPr>
    </w:p>
    <w:p w14:paraId="2FFDFE39" w14:textId="77777777" w:rsidR="00A13B4B" w:rsidRDefault="00A13B4B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3E0E9976" w14:textId="77777777" w:rsidR="006A5554" w:rsidRPr="00A13B4B" w:rsidRDefault="00A13B4B" w:rsidP="001A3C42">
      <w:pPr>
        <w:spacing w:after="240" w:line="360" w:lineRule="auto"/>
        <w:jc w:val="center"/>
        <w:rPr>
          <w:rFonts w:ascii="Arial" w:hAnsi="Arial" w:cs="Arial"/>
          <w:b/>
          <w:sz w:val="28"/>
          <w:szCs w:val="28"/>
        </w:rPr>
      </w:pPr>
      <w:r w:rsidRPr="00A13B4B">
        <w:rPr>
          <w:rFonts w:ascii="Arial" w:hAnsi="Arial" w:cs="Arial"/>
          <w:b/>
          <w:sz w:val="28"/>
          <w:szCs w:val="28"/>
        </w:rPr>
        <w:lastRenderedPageBreak/>
        <w:t>SUMÁRIO</w:t>
      </w:r>
    </w:p>
    <w:p w14:paraId="51222C04" w14:textId="77777777" w:rsidR="006A5554" w:rsidRPr="003E60F5" w:rsidRDefault="006A5554" w:rsidP="006A5554">
      <w:pPr>
        <w:spacing w:before="240" w:line="360" w:lineRule="auto"/>
        <w:rPr>
          <w:rFonts w:ascii="Arial" w:hAnsi="Arial" w:cs="Arial"/>
        </w:rPr>
      </w:pPr>
    </w:p>
    <w:p w14:paraId="26FF81BA" w14:textId="784232F6" w:rsidR="006A5554" w:rsidRPr="003E60F5" w:rsidRDefault="006A5554" w:rsidP="006A5554">
      <w:pPr>
        <w:spacing w:before="240" w:line="360" w:lineRule="auto"/>
        <w:rPr>
          <w:rFonts w:ascii="Arial" w:hAnsi="Arial" w:cs="Arial"/>
        </w:rPr>
      </w:pPr>
      <w:r w:rsidRPr="003E60F5">
        <w:rPr>
          <w:rFonts w:ascii="Arial" w:hAnsi="Arial" w:cs="Arial"/>
        </w:rPr>
        <w:t xml:space="preserve">Deve ser elaborado de acordo com a </w:t>
      </w:r>
      <w:r w:rsidR="00B238F6">
        <w:rPr>
          <w:rFonts w:ascii="Arial" w:hAnsi="Arial" w:cs="Arial"/>
        </w:rPr>
        <w:t xml:space="preserve">ABNT </w:t>
      </w:r>
      <w:r w:rsidRPr="003E60F5">
        <w:rPr>
          <w:rFonts w:ascii="Arial" w:hAnsi="Arial" w:cs="Arial"/>
        </w:rPr>
        <w:t>NBR 6027</w:t>
      </w:r>
      <w:r w:rsidR="00B238F6">
        <w:rPr>
          <w:rFonts w:ascii="Arial" w:hAnsi="Arial" w:cs="Arial"/>
        </w:rPr>
        <w:t>:2012</w:t>
      </w:r>
      <w:r w:rsidRPr="003E60F5">
        <w:rPr>
          <w:rFonts w:ascii="Arial" w:hAnsi="Arial" w:cs="Arial"/>
        </w:rPr>
        <w:t>.</w:t>
      </w:r>
    </w:p>
    <w:p w14:paraId="3320821B" w14:textId="77777777"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14:paraId="012C0EDE" w14:textId="77777777"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14:paraId="124311F3" w14:textId="77777777"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14:paraId="32144CB4" w14:textId="77777777"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14:paraId="4FCF67EC" w14:textId="77777777"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14:paraId="62D2B8B7" w14:textId="77777777"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14:paraId="49051CE5" w14:textId="77777777"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14:paraId="643263EB" w14:textId="77777777"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14:paraId="7C300955" w14:textId="77777777"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14:paraId="59E2EF59" w14:textId="77777777"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14:paraId="720511B4" w14:textId="77777777"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14:paraId="47852791" w14:textId="77777777"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14:paraId="5A4BC535" w14:textId="77777777"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14:paraId="27D972CC" w14:textId="77777777"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14:paraId="5C15CF34" w14:textId="77777777"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14:paraId="4BBAE897" w14:textId="77777777"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14:paraId="5C79B581" w14:textId="77777777"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14:paraId="44350F19" w14:textId="77777777"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14:paraId="429107E0" w14:textId="77777777" w:rsidR="00A13B4B" w:rsidRDefault="00A13B4B">
      <w:pPr>
        <w:spacing w:after="0" w:line="240" w:lineRule="auto"/>
        <w:rPr>
          <w:rFonts w:ascii="Arial" w:hAnsi="Arial" w:cs="Arial"/>
        </w:rPr>
        <w:sectPr w:rsidR="00A13B4B" w:rsidSect="00E512CB">
          <w:headerReference w:type="even" r:id="rId13"/>
          <w:headerReference w:type="default" r:id="rId14"/>
          <w:headerReference w:type="first" r:id="rId15"/>
          <w:pgSz w:w="11906" w:h="16838" w:code="9"/>
          <w:pgMar w:top="1701" w:right="1134" w:bottom="1134" w:left="1701" w:header="709" w:footer="709" w:gutter="0"/>
          <w:cols w:space="708"/>
          <w:docGrid w:linePitch="360"/>
        </w:sectPr>
      </w:pPr>
    </w:p>
    <w:p w14:paraId="50E7F564" w14:textId="77777777" w:rsidR="006A5554" w:rsidRPr="00A13B4B" w:rsidRDefault="00807854" w:rsidP="001A3C42">
      <w:pPr>
        <w:pStyle w:val="Ttulo1"/>
        <w:spacing w:before="0" w:after="240" w:line="360" w:lineRule="auto"/>
        <w:jc w:val="both"/>
        <w:rPr>
          <w:rFonts w:ascii="Arial" w:hAnsi="Arial" w:cs="Arial"/>
          <w:color w:val="auto"/>
        </w:rPr>
      </w:pPr>
      <w:r>
        <w:rPr>
          <w:rFonts w:ascii="Arial" w:hAnsi="Arial" w:cs="Arial"/>
          <w:color w:val="auto"/>
        </w:rPr>
        <w:lastRenderedPageBreak/>
        <w:t>1</w:t>
      </w:r>
      <w:r w:rsidR="00A41DC7">
        <w:rPr>
          <w:rFonts w:ascii="Arial" w:hAnsi="Arial" w:cs="Arial"/>
          <w:color w:val="auto"/>
        </w:rPr>
        <w:t xml:space="preserve"> </w:t>
      </w:r>
      <w:r w:rsidR="00A13B4B" w:rsidRPr="00A13B4B">
        <w:rPr>
          <w:rFonts w:ascii="Arial" w:hAnsi="Arial" w:cs="Arial"/>
          <w:color w:val="auto"/>
        </w:rPr>
        <w:t>INTRODUÇÃO</w:t>
      </w:r>
    </w:p>
    <w:p w14:paraId="6DBDCF13" w14:textId="77777777" w:rsidR="001A3C42" w:rsidRDefault="001A3C42" w:rsidP="00757D7F">
      <w:pPr>
        <w:spacing w:after="240" w:line="360" w:lineRule="auto"/>
        <w:ind w:firstLine="567"/>
        <w:jc w:val="both"/>
        <w:rPr>
          <w:rFonts w:ascii="Arial" w:hAnsi="Arial" w:cs="Arial"/>
        </w:rPr>
      </w:pPr>
    </w:p>
    <w:p w14:paraId="25BDEC43" w14:textId="77777777" w:rsidR="006A5554" w:rsidRPr="003E60F5" w:rsidRDefault="006A5554" w:rsidP="00757D7F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>Parte inicial do texto, onde devem constar a delimitação do assunto tratado, objetivos da pesquisa e outros elementos necessários para situar o tema do trabalho.</w:t>
      </w:r>
    </w:p>
    <w:p w14:paraId="021D9099" w14:textId="77777777" w:rsidR="006A5554" w:rsidRPr="003E60F5" w:rsidRDefault="00526056" w:rsidP="00757D7F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>Os textos devem ser apresentados em papel branco, formato A4, digitados na cor preta, com exceção das ilustrações, no anverso das folhas.</w:t>
      </w:r>
    </w:p>
    <w:p w14:paraId="4340F148" w14:textId="2C43BC15" w:rsidR="00526056" w:rsidRPr="003E60F5" w:rsidRDefault="00526056" w:rsidP="00757D7F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>O projeto gráfico é de responsabilidade do autor.</w:t>
      </w:r>
      <w:r w:rsidR="001D20DC">
        <w:rPr>
          <w:rFonts w:ascii="Arial" w:hAnsi="Arial" w:cs="Arial"/>
        </w:rPr>
        <w:t xml:space="preserve"> Contudo, r</w:t>
      </w:r>
      <w:r w:rsidRPr="003E60F5">
        <w:rPr>
          <w:rFonts w:ascii="Arial" w:hAnsi="Arial" w:cs="Arial"/>
        </w:rPr>
        <w:t xml:space="preserve">ecomenda-se, a utilização de fonte </w:t>
      </w:r>
      <w:r w:rsidR="00851F7F" w:rsidRPr="003E60F5">
        <w:rPr>
          <w:rFonts w:ascii="Arial" w:hAnsi="Arial" w:cs="Arial"/>
        </w:rPr>
        <w:t xml:space="preserve">Arial tamanho </w:t>
      </w:r>
      <w:r w:rsidR="00D23FEB" w:rsidRPr="003E60F5">
        <w:rPr>
          <w:rFonts w:ascii="Arial" w:hAnsi="Arial" w:cs="Arial"/>
        </w:rPr>
        <w:t>11</w:t>
      </w:r>
      <w:r w:rsidR="00D23FEB">
        <w:rPr>
          <w:rFonts w:ascii="Arial" w:hAnsi="Arial" w:cs="Arial"/>
        </w:rPr>
        <w:t>,</w:t>
      </w:r>
      <w:r w:rsidR="00D23FEB" w:rsidRPr="003E60F5">
        <w:rPr>
          <w:rFonts w:ascii="Arial" w:hAnsi="Arial" w:cs="Arial"/>
        </w:rPr>
        <w:t xml:space="preserve"> Times</w:t>
      </w:r>
      <w:r w:rsidR="00A11374" w:rsidRPr="003E60F5">
        <w:rPr>
          <w:rFonts w:ascii="Arial" w:hAnsi="Arial" w:cs="Arial"/>
        </w:rPr>
        <w:t xml:space="preserve"> New Roman </w:t>
      </w:r>
      <w:r w:rsidR="00DE2549" w:rsidRPr="003E60F5">
        <w:rPr>
          <w:rFonts w:ascii="Arial" w:hAnsi="Arial" w:cs="Arial"/>
        </w:rPr>
        <w:t>tamanho 12</w:t>
      </w:r>
      <w:r w:rsidR="00851F7F">
        <w:rPr>
          <w:rFonts w:ascii="Arial" w:hAnsi="Arial" w:cs="Arial"/>
        </w:rPr>
        <w:t xml:space="preserve"> </w:t>
      </w:r>
      <w:r w:rsidR="00B63257">
        <w:rPr>
          <w:rFonts w:ascii="Arial" w:hAnsi="Arial" w:cs="Arial"/>
        </w:rPr>
        <w:t xml:space="preserve">ou </w:t>
      </w:r>
      <w:proofErr w:type="spellStart"/>
      <w:r w:rsidR="00B63257">
        <w:rPr>
          <w:rFonts w:ascii="Arial" w:hAnsi="Arial" w:cs="Arial"/>
        </w:rPr>
        <w:t>Calibri</w:t>
      </w:r>
      <w:proofErr w:type="spellEnd"/>
      <w:r w:rsidR="00B63257">
        <w:rPr>
          <w:rFonts w:ascii="Arial" w:hAnsi="Arial" w:cs="Arial"/>
        </w:rPr>
        <w:t xml:space="preserve"> tamanho 12</w:t>
      </w:r>
      <w:r w:rsidR="00A11374" w:rsidRPr="003E60F5">
        <w:rPr>
          <w:rFonts w:ascii="Arial" w:hAnsi="Arial" w:cs="Arial"/>
        </w:rPr>
        <w:t xml:space="preserve">, </w:t>
      </w:r>
      <w:r w:rsidRPr="003E60F5">
        <w:rPr>
          <w:rFonts w:ascii="Arial" w:hAnsi="Arial" w:cs="Arial"/>
        </w:rPr>
        <w:t xml:space="preserve">para o texto e tamanho menor para as citações </w:t>
      </w:r>
      <w:r w:rsidR="001D20DC">
        <w:rPr>
          <w:rFonts w:ascii="Arial" w:hAnsi="Arial" w:cs="Arial"/>
        </w:rPr>
        <w:t>com</w:t>
      </w:r>
      <w:r w:rsidRPr="003E60F5">
        <w:rPr>
          <w:rFonts w:ascii="Arial" w:hAnsi="Arial" w:cs="Arial"/>
        </w:rPr>
        <w:t xml:space="preserve"> mais de três linhas (conforme </w:t>
      </w:r>
      <w:r w:rsidR="002D14C3">
        <w:rPr>
          <w:rFonts w:ascii="Arial" w:hAnsi="Arial" w:cs="Arial"/>
        </w:rPr>
        <w:t>ABNT</w:t>
      </w:r>
      <w:r w:rsidR="002D14C3" w:rsidRPr="003E60F5">
        <w:rPr>
          <w:rFonts w:ascii="Arial" w:hAnsi="Arial" w:cs="Arial"/>
        </w:rPr>
        <w:t xml:space="preserve"> </w:t>
      </w:r>
      <w:r w:rsidRPr="003E60F5">
        <w:rPr>
          <w:rFonts w:ascii="Arial" w:hAnsi="Arial" w:cs="Arial"/>
        </w:rPr>
        <w:t>NBR 10520</w:t>
      </w:r>
      <w:r w:rsidR="002D14C3">
        <w:rPr>
          <w:rFonts w:ascii="Arial" w:hAnsi="Arial" w:cs="Arial"/>
        </w:rPr>
        <w:t>:20</w:t>
      </w:r>
      <w:r w:rsidR="00D23FEB">
        <w:rPr>
          <w:rFonts w:ascii="Arial" w:hAnsi="Arial" w:cs="Arial"/>
        </w:rPr>
        <w:t>23</w:t>
      </w:r>
      <w:r w:rsidRPr="003E60F5">
        <w:rPr>
          <w:rFonts w:ascii="Arial" w:hAnsi="Arial" w:cs="Arial"/>
        </w:rPr>
        <w:t>).</w:t>
      </w:r>
    </w:p>
    <w:p w14:paraId="05CE3954" w14:textId="40707CFD" w:rsidR="006A5554" w:rsidRPr="003E60F5" w:rsidRDefault="00526056" w:rsidP="00757D7F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>As folhas devem apresentar margem esquerda e superior de 3cm; direita e inferior de 2cm.</w:t>
      </w:r>
      <w:r w:rsidR="003A63E3">
        <w:rPr>
          <w:rFonts w:ascii="Arial" w:hAnsi="Arial" w:cs="Arial"/>
        </w:rPr>
        <w:t xml:space="preserve"> </w:t>
      </w:r>
      <w:r w:rsidR="0024339B" w:rsidRPr="003E60F5">
        <w:rPr>
          <w:rFonts w:ascii="Arial" w:hAnsi="Arial" w:cs="Arial"/>
        </w:rPr>
        <w:t xml:space="preserve">Todo o texto deve ser digitado com espaço </w:t>
      </w:r>
      <w:r w:rsidR="00323622">
        <w:rPr>
          <w:rFonts w:ascii="Arial" w:hAnsi="Arial" w:cs="Arial"/>
        </w:rPr>
        <w:t>1,5 cm</w:t>
      </w:r>
      <w:r w:rsidR="0024339B" w:rsidRPr="003E60F5">
        <w:rPr>
          <w:rFonts w:ascii="Arial" w:hAnsi="Arial" w:cs="Arial"/>
        </w:rPr>
        <w:t xml:space="preserve">. Observar a norma para citação (conforme </w:t>
      </w:r>
      <w:r w:rsidR="00D23FEB">
        <w:rPr>
          <w:rFonts w:ascii="Arial" w:hAnsi="Arial" w:cs="Arial"/>
        </w:rPr>
        <w:t>ABNT</w:t>
      </w:r>
      <w:r w:rsidR="00D23FEB" w:rsidRPr="003E60F5">
        <w:rPr>
          <w:rFonts w:ascii="Arial" w:hAnsi="Arial" w:cs="Arial"/>
        </w:rPr>
        <w:t xml:space="preserve"> NBR 10520</w:t>
      </w:r>
      <w:r w:rsidR="00D23FEB">
        <w:rPr>
          <w:rFonts w:ascii="Arial" w:hAnsi="Arial" w:cs="Arial"/>
        </w:rPr>
        <w:t>:2023</w:t>
      </w:r>
      <w:r w:rsidR="0024339B" w:rsidRPr="003E60F5">
        <w:rPr>
          <w:rFonts w:ascii="Arial" w:hAnsi="Arial" w:cs="Arial"/>
        </w:rPr>
        <w:t>).</w:t>
      </w:r>
    </w:p>
    <w:p w14:paraId="537A11CC" w14:textId="388423CC" w:rsidR="006A5554" w:rsidRDefault="0024339B" w:rsidP="00757D7F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3E60F5">
        <w:rPr>
          <w:rFonts w:ascii="Arial" w:hAnsi="Arial" w:cs="Arial"/>
          <w:b/>
        </w:rPr>
        <w:t xml:space="preserve">Paginação: </w:t>
      </w:r>
      <w:r w:rsidR="003A63E3">
        <w:rPr>
          <w:rFonts w:ascii="Arial" w:hAnsi="Arial" w:cs="Arial"/>
          <w:b/>
        </w:rPr>
        <w:t>“</w:t>
      </w:r>
      <w:r w:rsidRPr="003E60F5">
        <w:rPr>
          <w:rFonts w:ascii="Arial" w:hAnsi="Arial" w:cs="Arial"/>
        </w:rPr>
        <w:t xml:space="preserve">Todas as folhas do trabalho, a partir da folha de rosto, devem ser </w:t>
      </w:r>
      <w:r w:rsidR="007276BC" w:rsidRPr="003E60F5">
        <w:rPr>
          <w:rFonts w:ascii="Arial" w:hAnsi="Arial" w:cs="Arial"/>
        </w:rPr>
        <w:t>contadas sequencialmente, mas não numeradas. A numeração é colocada, a partir da primeira folha da parte textual, em algarismos arábicos. No canto superior direito da folha, a 2 cm da borda superior, ficando o último algarismo a 2cm da borda direita</w:t>
      </w:r>
      <w:r w:rsidR="00A11374" w:rsidRPr="003E60F5">
        <w:rPr>
          <w:rFonts w:ascii="Arial" w:hAnsi="Arial" w:cs="Arial"/>
        </w:rPr>
        <w:t xml:space="preserve"> da folha</w:t>
      </w:r>
      <w:r w:rsidR="003A63E3">
        <w:rPr>
          <w:rFonts w:ascii="Arial" w:hAnsi="Arial" w:cs="Arial"/>
        </w:rPr>
        <w:t>”</w:t>
      </w:r>
      <w:r w:rsidR="00A11374" w:rsidRPr="003E60F5">
        <w:rPr>
          <w:rFonts w:ascii="Arial" w:hAnsi="Arial" w:cs="Arial"/>
        </w:rPr>
        <w:t>. (</w:t>
      </w:r>
      <w:r w:rsidR="00D23FEB">
        <w:rPr>
          <w:rFonts w:ascii="Arial" w:hAnsi="Arial" w:cs="Arial"/>
        </w:rPr>
        <w:t>ABNT</w:t>
      </w:r>
      <w:r w:rsidR="00A11374" w:rsidRPr="003E60F5">
        <w:rPr>
          <w:rFonts w:ascii="Arial" w:hAnsi="Arial" w:cs="Arial"/>
        </w:rPr>
        <w:t xml:space="preserve"> NBR 14724:20</w:t>
      </w:r>
      <w:r w:rsidR="001D20DC">
        <w:rPr>
          <w:rFonts w:ascii="Arial" w:hAnsi="Arial" w:cs="Arial"/>
        </w:rPr>
        <w:t>11</w:t>
      </w:r>
      <w:r w:rsidR="00A11374" w:rsidRPr="003E60F5">
        <w:rPr>
          <w:rFonts w:ascii="Arial" w:hAnsi="Arial" w:cs="Arial"/>
        </w:rPr>
        <w:t>)</w:t>
      </w:r>
    </w:p>
    <w:p w14:paraId="0D09A77D" w14:textId="77777777" w:rsidR="0094274D" w:rsidRPr="003E60F5" w:rsidRDefault="0094274D" w:rsidP="00757D7F">
      <w:pPr>
        <w:spacing w:after="240" w:line="360" w:lineRule="auto"/>
        <w:ind w:firstLine="567"/>
        <w:jc w:val="both"/>
        <w:rPr>
          <w:rFonts w:ascii="Arial" w:hAnsi="Arial" w:cs="Arial"/>
        </w:rPr>
      </w:pPr>
    </w:p>
    <w:p w14:paraId="466B1ADC" w14:textId="77777777" w:rsidR="006A5554" w:rsidRPr="0094274D" w:rsidRDefault="0094274D" w:rsidP="00757D7F">
      <w:pPr>
        <w:spacing w:after="240" w:line="360" w:lineRule="auto"/>
        <w:jc w:val="both"/>
        <w:rPr>
          <w:rFonts w:ascii="Arial" w:hAnsi="Arial" w:cs="Arial"/>
          <w:b/>
          <w:sz w:val="24"/>
          <w:szCs w:val="24"/>
        </w:rPr>
      </w:pPr>
      <w:r w:rsidRPr="0094274D">
        <w:rPr>
          <w:rFonts w:ascii="Arial" w:hAnsi="Arial" w:cs="Arial"/>
          <w:b/>
          <w:sz w:val="24"/>
          <w:szCs w:val="24"/>
        </w:rPr>
        <w:t xml:space="preserve">1.1 </w:t>
      </w:r>
      <w:r>
        <w:rPr>
          <w:rFonts w:ascii="Arial" w:hAnsi="Arial" w:cs="Arial"/>
          <w:b/>
          <w:sz w:val="24"/>
          <w:szCs w:val="24"/>
        </w:rPr>
        <w:t xml:space="preserve">- </w:t>
      </w:r>
      <w:r w:rsidR="0011248A" w:rsidRPr="0094274D">
        <w:rPr>
          <w:rFonts w:ascii="Arial" w:hAnsi="Arial" w:cs="Arial"/>
          <w:b/>
          <w:sz w:val="24"/>
          <w:szCs w:val="24"/>
        </w:rPr>
        <w:t xml:space="preserve">Exemplo de </w:t>
      </w:r>
      <w:r w:rsidRPr="0094274D">
        <w:rPr>
          <w:rFonts w:ascii="Arial" w:hAnsi="Arial" w:cs="Arial"/>
          <w:b/>
          <w:sz w:val="24"/>
          <w:szCs w:val="24"/>
        </w:rPr>
        <w:t>formatação</w:t>
      </w:r>
      <w:r w:rsidR="0011248A" w:rsidRPr="0094274D">
        <w:rPr>
          <w:rFonts w:ascii="Arial" w:hAnsi="Arial" w:cs="Arial"/>
          <w:b/>
          <w:sz w:val="24"/>
          <w:szCs w:val="24"/>
        </w:rPr>
        <w:t xml:space="preserve"> do texto</w:t>
      </w:r>
      <w:r w:rsidRPr="0094274D">
        <w:rPr>
          <w:rFonts w:ascii="Arial" w:hAnsi="Arial" w:cs="Arial"/>
          <w:b/>
          <w:sz w:val="24"/>
          <w:szCs w:val="24"/>
        </w:rPr>
        <w:t xml:space="preserve"> </w:t>
      </w:r>
    </w:p>
    <w:p w14:paraId="15F24975" w14:textId="77777777" w:rsidR="0094274D" w:rsidRDefault="0094274D" w:rsidP="0011248A">
      <w:pPr>
        <w:spacing w:after="240" w:line="360" w:lineRule="auto"/>
        <w:ind w:firstLine="567"/>
        <w:jc w:val="both"/>
        <w:rPr>
          <w:rFonts w:ascii="Arial" w:hAnsi="Arial" w:cs="Arial"/>
        </w:rPr>
      </w:pPr>
    </w:p>
    <w:p w14:paraId="0AF8D7B0" w14:textId="77777777" w:rsidR="0011248A" w:rsidRPr="0011248A" w:rsidRDefault="0011248A" w:rsidP="0011248A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11248A">
        <w:rPr>
          <w:rFonts w:ascii="Arial" w:hAnsi="Arial" w:cs="Arial"/>
        </w:rPr>
        <w:t>Desde 2005 vários professores do Departamento de Engenharia Mecânica do CEFET-MG uniram seus esforços na criação de um programa de mestrado próprio. Como o número de professores com titulação e produção necessários para a criação deste projeto era insuficiente naquele momento, decidiu-se por criar um programa em parceria com outra instituição. Salienta-se que o corpo docente do Departamento de Engenharia Mecânica do CEFET-MG era constituído de apenas 6 professores com Doutorado em 2004. De 2004 a 2016 esse número de professores com Doutorado aumentou para 13.</w:t>
      </w:r>
    </w:p>
    <w:p w14:paraId="077727AC" w14:textId="77777777" w:rsidR="0011248A" w:rsidRPr="0011248A" w:rsidRDefault="0011248A" w:rsidP="0011248A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11248A">
        <w:rPr>
          <w:rFonts w:ascii="Arial" w:hAnsi="Arial" w:cs="Arial"/>
        </w:rPr>
        <w:t xml:space="preserve">Foi assim que em 2008 surgiu o projeto de Mestrado em Engenharia da Energia em associação ampla com a Universidade Federal de São João </w:t>
      </w:r>
      <w:proofErr w:type="spellStart"/>
      <w:r w:rsidRPr="0011248A">
        <w:rPr>
          <w:rFonts w:ascii="Arial" w:hAnsi="Arial" w:cs="Arial"/>
        </w:rPr>
        <w:t>del</w:t>
      </w:r>
      <w:proofErr w:type="spellEnd"/>
      <w:r w:rsidRPr="0011248A">
        <w:rPr>
          <w:rFonts w:ascii="Arial" w:hAnsi="Arial" w:cs="Arial"/>
        </w:rPr>
        <w:t xml:space="preserve"> Rei (UFSJ) visando congregar </w:t>
      </w:r>
      <w:r w:rsidRPr="0011248A">
        <w:rPr>
          <w:rFonts w:ascii="Arial" w:hAnsi="Arial" w:cs="Arial"/>
        </w:rPr>
        <w:lastRenderedPageBreak/>
        <w:t xml:space="preserve">competências na área de energia, buscando consolidar uma estrutura acadêmica catalisadora da produção de conhecimentos tecnológicos potencializados para atender demandas tecnológicas da nossa região, estado e país. </w:t>
      </w:r>
    </w:p>
    <w:p w14:paraId="0139B5D3" w14:textId="77777777" w:rsidR="0011248A" w:rsidRPr="0011248A" w:rsidRDefault="0011248A" w:rsidP="0094274D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11248A">
        <w:rPr>
          <w:rFonts w:ascii="Arial" w:hAnsi="Arial" w:cs="Arial"/>
        </w:rPr>
        <w:t>Entretanto, devido às dificuldades observadas no decorrer dos anos em consolidar o programa de Mestrado em Engenharia da Energia, em particular devido à distância que separam as duas instituições e também à falta de uma melhor interação entre os docentes do CEFET-MG e da UFSJ, reveladas pelas avaliações da CAPES o referido curso foi descontinuado no segundo semestre de 2017.</w:t>
      </w:r>
    </w:p>
    <w:p w14:paraId="1E0105F1" w14:textId="59604447" w:rsidR="0011248A" w:rsidRPr="0011248A" w:rsidRDefault="0011248A" w:rsidP="0094274D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11248A">
        <w:rPr>
          <w:rFonts w:ascii="Arial" w:hAnsi="Arial" w:cs="Arial"/>
        </w:rPr>
        <w:t xml:space="preserve">Nesse contexto, desde o </w:t>
      </w:r>
      <w:r w:rsidR="00D23FEB" w:rsidRPr="0011248A">
        <w:rPr>
          <w:rFonts w:ascii="Arial" w:hAnsi="Arial" w:cs="Arial"/>
        </w:rPr>
        <w:t>início</w:t>
      </w:r>
      <w:r w:rsidRPr="0011248A">
        <w:rPr>
          <w:rFonts w:ascii="Arial" w:hAnsi="Arial" w:cs="Arial"/>
        </w:rPr>
        <w:t xml:space="preserve"> do ano 2016, Departamento de Engenharia Mecânica do CEFET-MG optou por integrar este grupo de professores do mestrado em Engenharia da Energia, com grande experiência na pesquisa voltada à eficiência energética e sistemas energéticos, a uma proposta de Mestrado em Engenharia Mecânica, junto com outros professores que foram compondo o quadro de docentes do Departamento de Engenharia Mecânica nos últimos anos, uma proposta que agregava tanto as pesquisas em eficiência energética, quanto às ligadas aos processos mecânicos, ampliando assim o campo de pesquisa no Departamento e na Instituição. A proposta deste mestrado foi enviada à CAPES em 2016 não obtendo sucesso.</w:t>
      </w:r>
    </w:p>
    <w:p w14:paraId="284DC16D" w14:textId="77777777" w:rsidR="0011248A" w:rsidRPr="0011248A" w:rsidRDefault="0011248A" w:rsidP="0094274D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11248A">
        <w:rPr>
          <w:rFonts w:ascii="Arial" w:hAnsi="Arial" w:cs="Arial"/>
        </w:rPr>
        <w:t>Entretanto, os docentes do Departamento de Engenharia Mecânica do CEFET-MG, não abandonaram a ideia de um Mestrado em Engenharia Mecânica, dessa forma, durante o ano de 2017 foram adotadas ações no sentido de sanar as deficiências relatadas no parecer da CAPES.</w:t>
      </w:r>
    </w:p>
    <w:p w14:paraId="4A022D87" w14:textId="77777777" w:rsidR="0011248A" w:rsidRPr="0011248A" w:rsidRDefault="0011248A" w:rsidP="0094274D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11248A">
        <w:rPr>
          <w:rFonts w:ascii="Arial" w:hAnsi="Arial" w:cs="Arial"/>
        </w:rPr>
        <w:t>No final de 2017 uma nova comissão foi constituída para avaliar a possibilidade da submissão à CAPES de uma nova proposta de Mestrado em Engenharia Mecânica. Esta comissão realizou um levantamento do corpo docente, produção intelectual, infraestrutura, projetos de pesquisa, demanda regional e institucional, na qual se observou uma melhora das condições exigidas pela CAPES e pelo Comitê de Avaliação em relação àquela enviada em 2016.</w:t>
      </w:r>
    </w:p>
    <w:p w14:paraId="50997BB5" w14:textId="77777777" w:rsidR="006A5554" w:rsidRDefault="0011248A" w:rsidP="0094274D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11248A">
        <w:rPr>
          <w:rFonts w:ascii="Arial" w:hAnsi="Arial" w:cs="Arial"/>
        </w:rPr>
        <w:t>Dessa forma, a proposta enviada no APCN de 2018 reflete este histórico, não se esquecendo das razões científicas, tecnológicas e sociais que motivaram o corpo docente do Departamento de Engenharia Mecânica do CEFET-MG a propor um curso de Pós-Graduação, da experiência adquirida pelos docentes em outros programas, do incentivo Institucional e do impacto que este curso pode proporcionar no desenvolvimento regional e nacional.</w:t>
      </w:r>
    </w:p>
    <w:p w14:paraId="2B2BA0E0" w14:textId="77777777" w:rsidR="006154C0" w:rsidRDefault="0094274D" w:rsidP="006154C0">
      <w:pPr>
        <w:spacing w:after="240" w:line="360" w:lineRule="auto"/>
        <w:ind w:firstLine="567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>O programa de Pós-Graduação em Engenharia Mecânica proposto  é constituído de uma área de concentração denominada de Energia e Processo Mecânicos</w:t>
      </w:r>
      <w:r w:rsidR="006154C0">
        <w:rPr>
          <w:rFonts w:ascii="Arial" w:hAnsi="Arial" w:cs="Arial"/>
        </w:rPr>
        <w:t xml:space="preserve"> a qual t</w:t>
      </w:r>
      <w:r w:rsidR="006154C0" w:rsidRPr="006154C0">
        <w:rPr>
          <w:rFonts w:ascii="Arial" w:hAnsi="Arial" w:cs="Arial"/>
        </w:rPr>
        <w:t>em por objetivo fomentar a pesquisa e o desenvolvimento tecnológico investigando de forma integrada aspectos relacionados à melhoria da eficiência de sistemas mecânicos, de processos de fabricação e de sistemas energéticos, abrangendo temas associados ao projeto e manutenção mecânica, à conformação mecânica, ao comportamento mecânico, à análise de ciclo de vida, às energias renováveis, ao controle e automação de processos, aos sistemas de geração de energia, aos sistemas de refrigeração e condicionamento de ar, aos motores de combustão interna, à secagem e à auditoria energética.</w:t>
      </w:r>
    </w:p>
    <w:p w14:paraId="43C78E36" w14:textId="77777777" w:rsidR="0011248A" w:rsidRDefault="00BF4F32" w:rsidP="006154C0">
      <w:pPr>
        <w:spacing w:after="240" w:line="360" w:lineRule="auto"/>
        <w:ind w:firstLine="567"/>
        <w:jc w:val="both"/>
        <w:rPr>
          <w:rFonts w:ascii="Arial" w:hAnsi="Arial" w:cs="Arial"/>
        </w:rPr>
      </w:pPr>
      <w:r>
        <w:rPr>
          <w:rFonts w:ascii="Arial" w:hAnsi="Arial" w:cs="Arial"/>
        </w:rPr>
        <w:t>Esta área de concentração</w:t>
      </w:r>
      <w:r w:rsidR="0094274D">
        <w:rPr>
          <w:rFonts w:ascii="Arial" w:hAnsi="Arial" w:cs="Arial"/>
        </w:rPr>
        <w:t xml:space="preserve"> abrange duas linhas de pesquisa:</w:t>
      </w:r>
    </w:p>
    <w:p w14:paraId="59A7897A" w14:textId="77777777" w:rsidR="0094274D" w:rsidRDefault="0094274D" w:rsidP="00BF4F32">
      <w:pPr>
        <w:pStyle w:val="PargrafodaLista"/>
        <w:numPr>
          <w:ilvl w:val="0"/>
          <w:numId w:val="1"/>
        </w:numPr>
        <w:spacing w:after="240" w:line="360" w:lineRule="auto"/>
        <w:ind w:left="1134" w:hanging="425"/>
        <w:jc w:val="both"/>
        <w:rPr>
          <w:rFonts w:ascii="Arial" w:hAnsi="Arial" w:cs="Arial"/>
        </w:rPr>
      </w:pPr>
      <w:r w:rsidRPr="0094274D">
        <w:rPr>
          <w:rFonts w:ascii="Arial" w:hAnsi="Arial" w:cs="Arial"/>
          <w:b/>
        </w:rPr>
        <w:t>Eficiência Energética</w:t>
      </w:r>
      <w:r>
        <w:rPr>
          <w:rFonts w:ascii="Arial" w:hAnsi="Arial" w:cs="Arial"/>
        </w:rPr>
        <w:t xml:space="preserve">: </w:t>
      </w:r>
      <w:r w:rsidRPr="0094274D">
        <w:rPr>
          <w:rFonts w:ascii="Arial" w:hAnsi="Arial" w:cs="Arial"/>
        </w:rPr>
        <w:t>Consiste na análise de sistemas e processos com foco na otimização energética promovendo uma melhor relação custo-benefício e uma interação sustentável com o meio ambiente. Contempla pesquisas aplicadas abordando a análise computacional e/ou experimental de sistemas e processos energéticos, fontes de energia renovável, auditoria energética, análise computacional e experimental de equipamentos, acessórios assim como avaliação de técnicas de controle e automação. Adicionalmente, pretende-se investigar os sistemas e processos que apresentem potencial para utilização de fontes alternativas e renováveis de energia</w:t>
      </w:r>
      <w:r w:rsidR="00BF4F32">
        <w:rPr>
          <w:rFonts w:ascii="Arial" w:hAnsi="Arial" w:cs="Arial"/>
        </w:rPr>
        <w:t>.</w:t>
      </w:r>
    </w:p>
    <w:p w14:paraId="0B5201B0" w14:textId="77777777" w:rsidR="0094274D" w:rsidRDefault="0094274D" w:rsidP="0094274D">
      <w:pPr>
        <w:pStyle w:val="PargrafodaLista"/>
        <w:numPr>
          <w:ilvl w:val="0"/>
          <w:numId w:val="1"/>
        </w:numPr>
        <w:spacing w:after="240" w:line="360" w:lineRule="auto"/>
        <w:ind w:left="1134" w:hanging="425"/>
        <w:jc w:val="both"/>
        <w:rPr>
          <w:rFonts w:ascii="Arial" w:hAnsi="Arial" w:cs="Arial"/>
        </w:rPr>
      </w:pPr>
      <w:r w:rsidRPr="0094274D">
        <w:rPr>
          <w:rFonts w:ascii="Arial" w:hAnsi="Arial" w:cs="Arial"/>
          <w:b/>
        </w:rPr>
        <w:t>Eficiência em Sistemas e Processos Mecânicos</w:t>
      </w:r>
      <w:r>
        <w:rPr>
          <w:rFonts w:ascii="Arial" w:hAnsi="Arial" w:cs="Arial"/>
        </w:rPr>
        <w:t xml:space="preserve">: </w:t>
      </w:r>
      <w:r w:rsidRPr="0094274D">
        <w:rPr>
          <w:rFonts w:ascii="Arial" w:hAnsi="Arial" w:cs="Arial"/>
        </w:rPr>
        <w:t>Tem por objetivo estudar experimental e computacionalmente processos de fabricação e projetos mecânicos buscando a melhoria da eficiência e uma interação sustentável com o meio ambiente. Contempla pesquisas aplicadas abordando a análise computacional e/ou experimental nas áreas de projeto mecânico, manutenção mecânica, comportamento mecânico, análise do ciclo de vida, processos de fabricação, tribologia, vibrações e tratamentos superficiais. Investiga técnicas e procedimentos a fim de avaliar, analisar e otimizar o comportamento de sistemas mecânicos, tanto no que se refere às solicitações mecânicas quanto as características do sistema, do projeto e da fabricação de componentes mecânicos, proporcionando, assim a resolução de problemas de engenharia complexos tendo aplicações em equipamentos industriais, biomecânicos, aeroespaciais, veiculares, dentre outros</w:t>
      </w:r>
    </w:p>
    <w:p w14:paraId="641773C8" w14:textId="77777777" w:rsidR="00BF4F32" w:rsidRPr="00851F7F" w:rsidRDefault="00BF4F32" w:rsidP="00BF4F32">
      <w:pPr>
        <w:pStyle w:val="PargrafodaLista"/>
        <w:spacing w:after="240" w:line="360" w:lineRule="auto"/>
        <w:ind w:left="1134"/>
        <w:jc w:val="both"/>
        <w:rPr>
          <w:rFonts w:ascii="Arial" w:hAnsi="Arial" w:cs="Arial"/>
          <w:b/>
        </w:rPr>
      </w:pPr>
    </w:p>
    <w:p w14:paraId="72C1BE5B" w14:textId="77777777" w:rsidR="00BF4F32" w:rsidRPr="00851F7F" w:rsidRDefault="00BF4F32" w:rsidP="00BF4F32">
      <w:pPr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</w:rPr>
      </w:pPr>
    </w:p>
    <w:p w14:paraId="0DB0AF2F" w14:textId="77777777" w:rsidR="00BF4F32" w:rsidRPr="00851F7F" w:rsidRDefault="00150599" w:rsidP="00BF4F32">
      <w:pPr>
        <w:autoSpaceDE w:val="0"/>
        <w:autoSpaceDN w:val="0"/>
        <w:adjustRightInd w:val="0"/>
        <w:spacing w:line="360" w:lineRule="auto"/>
        <w:ind w:firstLine="567"/>
        <w:jc w:val="both"/>
        <w:rPr>
          <w:rFonts w:ascii="Arial" w:hAnsi="Arial" w:cs="Arial"/>
        </w:rPr>
      </w:pPr>
      <w:r w:rsidRPr="00851F7F">
        <w:rPr>
          <w:rFonts w:ascii="Arial" w:hAnsi="Arial" w:cs="Arial"/>
          <w:bCs/>
          <w:color w:val="000000"/>
        </w:rPr>
        <w:lastRenderedPageBreak/>
        <w:t>O Quadro</w:t>
      </w:r>
      <w:r w:rsidR="00BF4F32" w:rsidRPr="00851F7F">
        <w:rPr>
          <w:rFonts w:ascii="Arial" w:hAnsi="Arial" w:cs="Arial"/>
          <w:bCs/>
          <w:color w:val="000000"/>
        </w:rPr>
        <w:t xml:space="preserve"> 1 apresenta a relação entre as disciplinas a serem ofertadas no Mestrado em Engenharia Mecânica do CEFET-MG e os docentes. Desta tabela observa-se que um total de 41 disciplinas são disponibilizadas, sendo: 2 disciplinas obrigatórias, 5 disciplinas que atendem diretamente às duas linhas de pesquisa, 17 disciplinas associadas à linha de pesquisa de Eficiência Energética (EE) e 17 disciplinas associadas à linha de pesquisa de Eficiência em Sistemas e Processos Mecânicos (ESP).</w:t>
      </w:r>
    </w:p>
    <w:p w14:paraId="4E3D56F2" w14:textId="77777777" w:rsidR="00BF4F32" w:rsidRPr="00851F7F" w:rsidRDefault="00BF4F32" w:rsidP="00BF4F32">
      <w:pPr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</w:rPr>
      </w:pPr>
    </w:p>
    <w:p w14:paraId="223D5696" w14:textId="77777777" w:rsidR="00BF4F32" w:rsidRPr="00851F7F" w:rsidRDefault="00150599" w:rsidP="00BF4F32">
      <w:pPr>
        <w:autoSpaceDE w:val="0"/>
        <w:autoSpaceDN w:val="0"/>
        <w:adjustRightInd w:val="0"/>
        <w:spacing w:line="360" w:lineRule="auto"/>
        <w:jc w:val="center"/>
        <w:rPr>
          <w:rFonts w:ascii="Arial" w:hAnsi="Arial" w:cs="Arial"/>
        </w:rPr>
      </w:pPr>
      <w:r w:rsidRPr="00851F7F">
        <w:rPr>
          <w:rFonts w:ascii="Arial" w:hAnsi="Arial" w:cs="Arial"/>
          <w:b/>
          <w:bCs/>
          <w:color w:val="000000"/>
        </w:rPr>
        <w:t>Quadro 1</w:t>
      </w:r>
      <w:r w:rsidR="00BF4F32" w:rsidRPr="00851F7F">
        <w:rPr>
          <w:rFonts w:ascii="Arial" w:hAnsi="Arial" w:cs="Arial"/>
          <w:b/>
          <w:bCs/>
          <w:color w:val="000000"/>
        </w:rPr>
        <w:t xml:space="preserve"> – </w:t>
      </w:r>
      <w:r w:rsidR="00BF4F32" w:rsidRPr="00851F7F">
        <w:rPr>
          <w:rFonts w:ascii="Arial" w:hAnsi="Arial" w:cs="Arial"/>
          <w:bCs/>
          <w:color w:val="000000"/>
        </w:rPr>
        <w:t>Relação entre as disciplinas a serem ofertadas no Mestrado em Engenharia Mecânica do CEFET-MG e os docentes</w:t>
      </w:r>
    </w:p>
    <w:tbl>
      <w:tblPr>
        <w:tblpPr w:leftFromText="141" w:rightFromText="141" w:vertAnchor="text" w:horzAnchor="page" w:tblpX="1585" w:tblpY="193"/>
        <w:tblW w:w="9211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496"/>
        <w:gridCol w:w="3547"/>
        <w:gridCol w:w="1559"/>
        <w:gridCol w:w="1284"/>
        <w:gridCol w:w="2325"/>
      </w:tblGrid>
      <w:tr w:rsidR="00BF4F32" w:rsidRPr="00B800EE" w14:paraId="290B0383" w14:textId="77777777" w:rsidTr="00851F7F">
        <w:trPr>
          <w:trHeight w:val="536"/>
        </w:trPr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6A6A6" w:themeFill="background1" w:themeFillShade="A6"/>
            <w:noWrap/>
            <w:vAlign w:val="center"/>
            <w:hideMark/>
          </w:tcPr>
          <w:p w14:paraId="262F75B6" w14:textId="77777777" w:rsidR="00BF4F32" w:rsidRPr="00851F7F" w:rsidRDefault="00BF4F32" w:rsidP="00BF4F32">
            <w:pPr>
              <w:jc w:val="center"/>
              <w:rPr>
                <w:rFonts w:ascii="Arial" w:hAnsi="Arial" w:cs="Arial"/>
                <w:b/>
                <w:color w:val="000000"/>
              </w:rPr>
            </w:pPr>
            <w:r w:rsidRPr="00851F7F">
              <w:rPr>
                <w:rFonts w:ascii="Arial" w:hAnsi="Arial" w:cs="Arial"/>
                <w:b/>
                <w:color w:val="000000"/>
              </w:rPr>
              <w:t>Nº</w:t>
            </w:r>
          </w:p>
        </w:tc>
        <w:tc>
          <w:tcPr>
            <w:tcW w:w="35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6A6A6" w:themeFill="background1" w:themeFillShade="A6"/>
            <w:noWrap/>
            <w:vAlign w:val="center"/>
            <w:hideMark/>
          </w:tcPr>
          <w:p w14:paraId="05C389F5" w14:textId="77777777" w:rsidR="00BF4F32" w:rsidRPr="00851F7F" w:rsidRDefault="00BF4F32" w:rsidP="00BF4F32">
            <w:pPr>
              <w:jc w:val="center"/>
              <w:rPr>
                <w:rFonts w:ascii="Arial" w:hAnsi="Arial" w:cs="Arial"/>
                <w:b/>
                <w:bCs/>
                <w:color w:val="000000"/>
              </w:rPr>
            </w:pPr>
            <w:r w:rsidRPr="00851F7F">
              <w:rPr>
                <w:rFonts w:ascii="Arial" w:hAnsi="Arial" w:cs="Arial"/>
                <w:b/>
                <w:bCs/>
                <w:color w:val="000000"/>
              </w:rPr>
              <w:t>DISCIPLINAS: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6A6A6" w:themeFill="background1" w:themeFillShade="A6"/>
            <w:noWrap/>
            <w:vAlign w:val="center"/>
            <w:hideMark/>
          </w:tcPr>
          <w:p w14:paraId="39903061" w14:textId="77777777" w:rsidR="00BF4F32" w:rsidRPr="00851F7F" w:rsidRDefault="00BF4F32" w:rsidP="00BF4F32">
            <w:pPr>
              <w:jc w:val="center"/>
              <w:rPr>
                <w:rFonts w:ascii="Arial" w:hAnsi="Arial" w:cs="Arial"/>
                <w:b/>
                <w:bCs/>
                <w:color w:val="000000"/>
              </w:rPr>
            </w:pPr>
            <w:r w:rsidRPr="00851F7F">
              <w:rPr>
                <w:rFonts w:ascii="Arial" w:hAnsi="Arial" w:cs="Arial"/>
                <w:b/>
                <w:bCs/>
                <w:color w:val="000000"/>
              </w:rPr>
              <w:t>DOCENTE</w:t>
            </w:r>
          </w:p>
        </w:tc>
        <w:tc>
          <w:tcPr>
            <w:tcW w:w="12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6A6A6" w:themeFill="background1" w:themeFillShade="A6"/>
            <w:noWrap/>
            <w:vAlign w:val="center"/>
            <w:hideMark/>
          </w:tcPr>
          <w:p w14:paraId="6B9CD1CD" w14:textId="77777777" w:rsidR="00BF4F32" w:rsidRPr="00851F7F" w:rsidRDefault="00BF4F32" w:rsidP="00BF4F32">
            <w:pPr>
              <w:jc w:val="center"/>
              <w:rPr>
                <w:rFonts w:ascii="Arial" w:hAnsi="Arial" w:cs="Arial"/>
                <w:b/>
                <w:bCs/>
                <w:color w:val="000000"/>
              </w:rPr>
            </w:pPr>
            <w:r w:rsidRPr="00851F7F">
              <w:rPr>
                <w:rFonts w:ascii="Arial" w:hAnsi="Arial" w:cs="Arial"/>
                <w:b/>
                <w:bCs/>
                <w:color w:val="000000"/>
              </w:rPr>
              <w:t>CRÉDITOS</w:t>
            </w:r>
          </w:p>
        </w:tc>
        <w:tc>
          <w:tcPr>
            <w:tcW w:w="232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6A6A6" w:themeFill="background1" w:themeFillShade="A6"/>
            <w:noWrap/>
            <w:vAlign w:val="center"/>
            <w:hideMark/>
          </w:tcPr>
          <w:p w14:paraId="7A299A22" w14:textId="77777777" w:rsidR="00BF4F32" w:rsidRPr="00851F7F" w:rsidRDefault="00BF4F32" w:rsidP="00BF4F32">
            <w:pPr>
              <w:jc w:val="center"/>
              <w:rPr>
                <w:rFonts w:ascii="Arial" w:hAnsi="Arial" w:cs="Arial"/>
                <w:b/>
                <w:bCs/>
                <w:color w:val="000000"/>
              </w:rPr>
            </w:pPr>
            <w:r w:rsidRPr="00851F7F">
              <w:rPr>
                <w:rFonts w:ascii="Arial" w:hAnsi="Arial" w:cs="Arial"/>
                <w:b/>
                <w:bCs/>
                <w:color w:val="000000"/>
              </w:rPr>
              <w:t>LINHA DE PESQUISA</w:t>
            </w:r>
          </w:p>
        </w:tc>
      </w:tr>
      <w:tr w:rsidR="00BF4F32" w:rsidRPr="00B800EE" w14:paraId="106D1E71" w14:textId="77777777" w:rsidTr="00851F7F">
        <w:trPr>
          <w:trHeight w:val="320"/>
        </w:trPr>
        <w:tc>
          <w:tcPr>
            <w:tcW w:w="4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92877E" w14:textId="77777777" w:rsidR="00BF4F32" w:rsidRPr="00851F7F" w:rsidRDefault="00BF4F32" w:rsidP="00BF4F32">
            <w:pPr>
              <w:jc w:val="center"/>
              <w:rPr>
                <w:rFonts w:ascii="Arial" w:hAnsi="Arial" w:cs="Arial"/>
                <w:b/>
                <w:color w:val="000000"/>
              </w:rPr>
            </w:pPr>
            <w:r w:rsidRPr="00851F7F">
              <w:rPr>
                <w:rFonts w:ascii="Arial" w:hAnsi="Arial" w:cs="Arial"/>
                <w:b/>
                <w:color w:val="000000"/>
              </w:rPr>
              <w:t>1</w:t>
            </w:r>
          </w:p>
        </w:tc>
        <w:tc>
          <w:tcPr>
            <w:tcW w:w="3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64AA83" w14:textId="77777777" w:rsidR="00BF4F32" w:rsidRPr="00851F7F" w:rsidRDefault="00BF4F32" w:rsidP="00BF4F32">
            <w:pPr>
              <w:jc w:val="center"/>
              <w:rPr>
                <w:rFonts w:ascii="Arial" w:hAnsi="Arial" w:cs="Arial"/>
                <w:b/>
                <w:bCs/>
                <w:color w:val="000000"/>
              </w:rPr>
            </w:pPr>
            <w:r w:rsidRPr="00851F7F">
              <w:rPr>
                <w:rFonts w:ascii="Arial" w:hAnsi="Arial" w:cs="Arial"/>
                <w:b/>
                <w:bCs/>
                <w:color w:val="000000"/>
              </w:rPr>
              <w:t>METODOLOGIA DE PESQUISA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EE5734" w14:textId="77777777" w:rsidR="00BF4F32" w:rsidRPr="00851F7F" w:rsidRDefault="00BF4F32" w:rsidP="00BF4F32">
            <w:pPr>
              <w:jc w:val="center"/>
              <w:rPr>
                <w:rFonts w:ascii="Arial" w:hAnsi="Arial" w:cs="Arial"/>
                <w:color w:val="000000"/>
              </w:rPr>
            </w:pPr>
            <w:r w:rsidRPr="00851F7F">
              <w:rPr>
                <w:rFonts w:ascii="Arial" w:hAnsi="Arial" w:cs="Arial"/>
                <w:color w:val="000000"/>
              </w:rPr>
              <w:t>Cristina</w:t>
            </w:r>
          </w:p>
          <w:p w14:paraId="10944A26" w14:textId="77777777" w:rsidR="00BF4F32" w:rsidRPr="00851F7F" w:rsidRDefault="00BF4F32" w:rsidP="00BF4F32">
            <w:pPr>
              <w:jc w:val="center"/>
              <w:rPr>
                <w:rFonts w:ascii="Arial" w:hAnsi="Arial" w:cs="Arial"/>
                <w:color w:val="000000"/>
              </w:rPr>
            </w:pPr>
            <w:r w:rsidRPr="00851F7F">
              <w:rPr>
                <w:rFonts w:ascii="Arial" w:hAnsi="Arial" w:cs="Arial"/>
                <w:color w:val="000000"/>
              </w:rPr>
              <w:t>Patrícia</w:t>
            </w:r>
          </w:p>
        </w:tc>
        <w:tc>
          <w:tcPr>
            <w:tcW w:w="1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ED48A2" w14:textId="77777777" w:rsidR="00BF4F32" w:rsidRPr="00851F7F" w:rsidRDefault="00BF4F32" w:rsidP="00BF4F32">
            <w:pPr>
              <w:jc w:val="center"/>
              <w:rPr>
                <w:rFonts w:ascii="Arial" w:hAnsi="Arial" w:cs="Arial"/>
                <w:color w:val="000000"/>
              </w:rPr>
            </w:pPr>
            <w:r w:rsidRPr="00851F7F">
              <w:rPr>
                <w:rFonts w:ascii="Arial" w:hAnsi="Arial" w:cs="Arial"/>
                <w:color w:val="000000"/>
              </w:rPr>
              <w:t>3</w:t>
            </w:r>
          </w:p>
        </w:tc>
        <w:tc>
          <w:tcPr>
            <w:tcW w:w="23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082480" w14:textId="77777777" w:rsidR="00BF4F32" w:rsidRPr="00851F7F" w:rsidRDefault="00BF4F32" w:rsidP="00BF4F32">
            <w:pPr>
              <w:jc w:val="center"/>
              <w:rPr>
                <w:rFonts w:ascii="Arial" w:hAnsi="Arial" w:cs="Arial"/>
                <w:color w:val="000000"/>
              </w:rPr>
            </w:pPr>
            <w:r w:rsidRPr="00851F7F">
              <w:rPr>
                <w:rFonts w:ascii="Arial" w:hAnsi="Arial" w:cs="Arial"/>
                <w:color w:val="000000"/>
              </w:rPr>
              <w:t>OBRIGATÓRIA</w:t>
            </w:r>
          </w:p>
        </w:tc>
      </w:tr>
      <w:tr w:rsidR="00BF4F32" w:rsidRPr="00B800EE" w14:paraId="70F98110" w14:textId="77777777" w:rsidTr="00851F7F">
        <w:trPr>
          <w:trHeight w:val="320"/>
        </w:trPr>
        <w:tc>
          <w:tcPr>
            <w:tcW w:w="4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3583A8" w14:textId="77777777" w:rsidR="00BF4F32" w:rsidRPr="00851F7F" w:rsidRDefault="00BF4F32" w:rsidP="00BF4F32">
            <w:pPr>
              <w:jc w:val="center"/>
              <w:rPr>
                <w:rFonts w:ascii="Arial" w:hAnsi="Arial" w:cs="Arial"/>
                <w:b/>
                <w:color w:val="000000"/>
              </w:rPr>
            </w:pPr>
            <w:r w:rsidRPr="00851F7F">
              <w:rPr>
                <w:rFonts w:ascii="Arial" w:hAnsi="Arial" w:cs="Arial"/>
                <w:b/>
                <w:color w:val="000000"/>
              </w:rPr>
              <w:t>2</w:t>
            </w:r>
          </w:p>
        </w:tc>
        <w:tc>
          <w:tcPr>
            <w:tcW w:w="3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089D1F" w14:textId="77777777" w:rsidR="00BF4F32" w:rsidRPr="00851F7F" w:rsidRDefault="00BF4F32" w:rsidP="00BF4F32">
            <w:pPr>
              <w:jc w:val="center"/>
              <w:rPr>
                <w:rFonts w:ascii="Arial" w:hAnsi="Arial" w:cs="Arial"/>
                <w:b/>
                <w:bCs/>
                <w:color w:val="000000"/>
              </w:rPr>
            </w:pPr>
            <w:r w:rsidRPr="00851F7F">
              <w:rPr>
                <w:rFonts w:ascii="Arial" w:hAnsi="Arial" w:cs="Arial"/>
                <w:b/>
                <w:bCs/>
                <w:color w:val="000000"/>
              </w:rPr>
              <w:t>SEMINÁRIOS DE PESQUISA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8086FA" w14:textId="77777777" w:rsidR="00BF4F32" w:rsidRPr="00851F7F" w:rsidRDefault="00BF4F32" w:rsidP="00BF4F32">
            <w:pPr>
              <w:jc w:val="center"/>
              <w:rPr>
                <w:rFonts w:ascii="Arial" w:hAnsi="Arial" w:cs="Arial"/>
                <w:b/>
                <w:color w:val="000000"/>
              </w:rPr>
            </w:pPr>
            <w:r w:rsidRPr="00851F7F">
              <w:rPr>
                <w:rFonts w:ascii="Arial" w:hAnsi="Arial" w:cs="Arial"/>
                <w:b/>
                <w:color w:val="000000"/>
              </w:rPr>
              <w:t>TODOS</w:t>
            </w:r>
          </w:p>
        </w:tc>
        <w:tc>
          <w:tcPr>
            <w:tcW w:w="1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C70110" w14:textId="77777777" w:rsidR="00BF4F32" w:rsidRPr="00851F7F" w:rsidRDefault="00BF4F32" w:rsidP="00BF4F32">
            <w:pPr>
              <w:jc w:val="center"/>
              <w:rPr>
                <w:rFonts w:ascii="Arial" w:hAnsi="Arial" w:cs="Arial"/>
                <w:color w:val="000000"/>
              </w:rPr>
            </w:pPr>
            <w:r w:rsidRPr="00851F7F">
              <w:rPr>
                <w:rFonts w:ascii="Arial" w:hAnsi="Arial" w:cs="Arial"/>
                <w:color w:val="000000"/>
              </w:rPr>
              <w:t>3</w:t>
            </w:r>
          </w:p>
        </w:tc>
        <w:tc>
          <w:tcPr>
            <w:tcW w:w="23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8066ED" w14:textId="77777777" w:rsidR="00BF4F32" w:rsidRPr="00851F7F" w:rsidRDefault="00BF4F32" w:rsidP="00BF4F32">
            <w:pPr>
              <w:jc w:val="center"/>
              <w:rPr>
                <w:rFonts w:ascii="Arial" w:hAnsi="Arial" w:cs="Arial"/>
                <w:color w:val="000000"/>
              </w:rPr>
            </w:pPr>
            <w:r w:rsidRPr="00851F7F">
              <w:rPr>
                <w:rFonts w:ascii="Arial" w:hAnsi="Arial" w:cs="Arial"/>
                <w:color w:val="000000"/>
              </w:rPr>
              <w:t>OBRIGATÓRIA</w:t>
            </w:r>
          </w:p>
        </w:tc>
      </w:tr>
    </w:tbl>
    <w:p w14:paraId="2ED94377" w14:textId="77777777" w:rsidR="00BF4F32" w:rsidRPr="00851F7F" w:rsidRDefault="00851F7F" w:rsidP="00851F7F">
      <w:pPr>
        <w:pStyle w:val="PargrafodaLista"/>
        <w:spacing w:before="120" w:after="240" w:line="360" w:lineRule="auto"/>
        <w:ind w:left="0"/>
        <w:jc w:val="center"/>
        <w:rPr>
          <w:rFonts w:ascii="Arial" w:hAnsi="Arial" w:cs="Arial"/>
          <w:sz w:val="20"/>
          <w:szCs w:val="20"/>
        </w:rPr>
      </w:pPr>
      <w:r w:rsidRPr="00851F7F">
        <w:rPr>
          <w:rFonts w:ascii="Arial" w:hAnsi="Arial" w:cs="Arial"/>
          <w:sz w:val="20"/>
          <w:szCs w:val="20"/>
        </w:rPr>
        <w:t>Fonte: o autor</w:t>
      </w:r>
    </w:p>
    <w:p w14:paraId="5FFE016C" w14:textId="77777777" w:rsidR="00851F7F" w:rsidRDefault="00851F7F" w:rsidP="00851F7F">
      <w:pPr>
        <w:pStyle w:val="PargrafodaLista"/>
        <w:spacing w:before="120" w:after="240" w:line="360" w:lineRule="auto"/>
        <w:ind w:left="0"/>
        <w:jc w:val="both"/>
        <w:rPr>
          <w:rFonts w:ascii="Arial" w:hAnsi="Arial" w:cs="Arial"/>
        </w:rPr>
      </w:pPr>
    </w:p>
    <w:p w14:paraId="2E897A3B" w14:textId="77777777" w:rsidR="00821950" w:rsidRDefault="00821950" w:rsidP="00821950">
      <w:pPr>
        <w:ind w:firstLine="567"/>
        <w:jc w:val="both"/>
        <w:rPr>
          <w:rFonts w:ascii="Arial" w:hAnsi="Arial" w:cs="Arial"/>
        </w:rPr>
      </w:pPr>
      <w:r w:rsidRPr="00821950">
        <w:rPr>
          <w:rFonts w:ascii="Arial" w:hAnsi="Arial" w:cs="Arial"/>
        </w:rPr>
        <w:t xml:space="preserve">O desempenho do discente nas disciplinas cursadas é determinado pelo seu Coeficiente de Rendimento Acadêmico (CRA), calculado pela </w:t>
      </w:r>
      <w:r>
        <w:rPr>
          <w:rFonts w:ascii="Arial" w:hAnsi="Arial" w:cs="Arial"/>
        </w:rPr>
        <w:t>Eq. (1)</w:t>
      </w:r>
      <w:r w:rsidRPr="00821950">
        <w:rPr>
          <w:rFonts w:ascii="Arial" w:hAnsi="Arial" w:cs="Arial"/>
        </w:rPr>
        <w:t>.</w:t>
      </w:r>
    </w:p>
    <w:p w14:paraId="6B22F5C9" w14:textId="77777777" w:rsidR="00821950" w:rsidRPr="00821950" w:rsidRDefault="00821950" w:rsidP="00821950">
      <w:pPr>
        <w:ind w:firstLine="567"/>
        <w:jc w:val="both"/>
        <w:rPr>
          <w:rFonts w:ascii="Arial" w:hAnsi="Arial" w:cs="Arial"/>
        </w:rPr>
      </w:pPr>
    </w:p>
    <w:p w14:paraId="373BFD62" w14:textId="77777777" w:rsidR="00851F7F" w:rsidRDefault="00821950" w:rsidP="00821950">
      <w:pPr>
        <w:pStyle w:val="PargrafodaLista"/>
        <w:spacing w:before="120" w:after="240" w:line="360" w:lineRule="auto"/>
        <w:ind w:left="0" w:firstLine="709"/>
        <w:jc w:val="right"/>
        <w:rPr>
          <w:rFonts w:ascii="Arial" w:hAnsi="Arial" w:cs="Arial"/>
        </w:rPr>
      </w:pPr>
      <w:r w:rsidRPr="00821950">
        <w:rPr>
          <w:rFonts w:ascii="Arial" w:hAnsi="Arial" w:cs="Arial"/>
          <w:position w:val="-56"/>
        </w:rPr>
        <w:object w:dxaOrig="2079" w:dyaOrig="1219" w14:anchorId="40A4F1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61.5pt" o:ole="">
            <v:imagedata r:id="rId16" o:title=""/>
          </v:shape>
          <o:OLEObject Type="Embed" ProgID="Equation.DSMT4" ShapeID="_x0000_i1025" DrawAspect="Content" ObjectID="_1772614524" r:id="rId17"/>
        </w:objec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(1)</w:t>
      </w:r>
    </w:p>
    <w:p w14:paraId="137458AB" w14:textId="77777777" w:rsidR="00821950" w:rsidRDefault="00821950" w:rsidP="00821950">
      <w:pPr>
        <w:pStyle w:val="PargrafodaLista"/>
        <w:spacing w:before="120" w:after="240" w:line="360" w:lineRule="auto"/>
        <w:ind w:left="0"/>
        <w:jc w:val="both"/>
        <w:rPr>
          <w:rFonts w:ascii="Arial" w:hAnsi="Arial" w:cs="Arial"/>
        </w:rPr>
      </w:pPr>
    </w:p>
    <w:p w14:paraId="717A5735" w14:textId="77777777" w:rsidR="00821950" w:rsidRPr="0094274D" w:rsidRDefault="00821950" w:rsidP="00821950">
      <w:pPr>
        <w:pStyle w:val="PargrafodaLista"/>
        <w:spacing w:before="120" w:after="240" w:line="360" w:lineRule="auto"/>
        <w:ind w:left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na qual. </w:t>
      </w:r>
      <w:r w:rsidRPr="00821950">
        <w:rPr>
          <w:rFonts w:ascii="Arial" w:hAnsi="Arial" w:cs="Arial"/>
        </w:rPr>
        <w:t>VN é o valor numérico do conceito obtido na i-</w:t>
      </w:r>
      <w:proofErr w:type="spellStart"/>
      <w:r w:rsidRPr="00821950">
        <w:rPr>
          <w:rFonts w:ascii="Arial" w:hAnsi="Arial" w:cs="Arial"/>
        </w:rPr>
        <w:t>ésima</w:t>
      </w:r>
      <w:proofErr w:type="spellEnd"/>
      <w:r w:rsidRPr="00821950">
        <w:rPr>
          <w:rFonts w:ascii="Arial" w:hAnsi="Arial" w:cs="Arial"/>
        </w:rPr>
        <w:t xml:space="preserve"> disciplina e CR é o número de créditos associado à mesma</w:t>
      </w:r>
      <w:r>
        <w:rPr>
          <w:rFonts w:ascii="Arial" w:hAnsi="Arial" w:cs="Arial"/>
        </w:rPr>
        <w:t>.</w:t>
      </w:r>
    </w:p>
    <w:p w14:paraId="7D708A34" w14:textId="77777777" w:rsidR="00A13B4B" w:rsidRDefault="00A13B4B" w:rsidP="00757D7F">
      <w:pPr>
        <w:spacing w:after="240" w:line="360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6172FA21" w14:textId="77777777" w:rsidR="006A5554" w:rsidRPr="00A13B4B" w:rsidRDefault="00807854" w:rsidP="001A3C42">
      <w:pPr>
        <w:pStyle w:val="Ttulo1"/>
        <w:spacing w:before="0" w:after="240" w:line="360" w:lineRule="auto"/>
        <w:jc w:val="both"/>
        <w:rPr>
          <w:rFonts w:ascii="Arial" w:hAnsi="Arial" w:cs="Arial"/>
          <w:color w:val="auto"/>
        </w:rPr>
      </w:pPr>
      <w:r>
        <w:rPr>
          <w:rFonts w:ascii="Arial" w:hAnsi="Arial" w:cs="Arial"/>
          <w:color w:val="auto"/>
        </w:rPr>
        <w:lastRenderedPageBreak/>
        <w:t>2</w:t>
      </w:r>
      <w:r w:rsidR="00A41DC7">
        <w:rPr>
          <w:rFonts w:ascii="Arial" w:hAnsi="Arial" w:cs="Arial"/>
          <w:color w:val="auto"/>
        </w:rPr>
        <w:t xml:space="preserve"> </w:t>
      </w:r>
      <w:r w:rsidR="00A13B4B" w:rsidRPr="00A13B4B">
        <w:rPr>
          <w:rFonts w:ascii="Arial" w:hAnsi="Arial" w:cs="Arial"/>
          <w:color w:val="auto"/>
        </w:rPr>
        <w:t>DESENVOLVIMENTO</w:t>
      </w:r>
    </w:p>
    <w:p w14:paraId="12F2ACF7" w14:textId="77777777" w:rsidR="001A3C42" w:rsidRDefault="001A3C42" w:rsidP="00757D7F">
      <w:pPr>
        <w:spacing w:after="240" w:line="360" w:lineRule="auto"/>
        <w:ind w:firstLine="567"/>
        <w:jc w:val="both"/>
        <w:rPr>
          <w:rFonts w:ascii="Arial" w:hAnsi="Arial" w:cs="Arial"/>
        </w:rPr>
      </w:pPr>
    </w:p>
    <w:p w14:paraId="02E24591" w14:textId="77777777" w:rsidR="006A5554" w:rsidRPr="003E60F5" w:rsidRDefault="00526056" w:rsidP="00757D7F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>Parte principal do texto, que contém a exposição ordenada e pormenorizada do assunto. Divide-se em seções e subseções que variam em função da abordagem do tema e do método.</w:t>
      </w:r>
    </w:p>
    <w:p w14:paraId="3D938A3E" w14:textId="10AD1293" w:rsidR="00526056" w:rsidRPr="003E60F5" w:rsidRDefault="00526056" w:rsidP="00757D7F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 xml:space="preserve">As seções e subseções devem obedecer a norma </w:t>
      </w:r>
      <w:r w:rsidR="00D23FEB">
        <w:rPr>
          <w:rFonts w:ascii="Arial" w:hAnsi="Arial" w:cs="Arial"/>
        </w:rPr>
        <w:t xml:space="preserve">ABNT </w:t>
      </w:r>
      <w:r w:rsidRPr="003E60F5">
        <w:rPr>
          <w:rFonts w:ascii="Arial" w:hAnsi="Arial" w:cs="Arial"/>
        </w:rPr>
        <w:t>NBR 6024</w:t>
      </w:r>
      <w:r w:rsidR="00D23FEB">
        <w:rPr>
          <w:rFonts w:ascii="Arial" w:hAnsi="Arial" w:cs="Arial"/>
        </w:rPr>
        <w:t>:2012</w:t>
      </w:r>
      <w:r w:rsidRPr="003E60F5">
        <w:rPr>
          <w:rFonts w:ascii="Arial" w:hAnsi="Arial" w:cs="Arial"/>
        </w:rPr>
        <w:t xml:space="preserve"> que prevê a numeração progressiva das seções de um documento.</w:t>
      </w:r>
    </w:p>
    <w:p w14:paraId="602B39B3" w14:textId="1E30AB78" w:rsidR="00526056" w:rsidRPr="003E60F5" w:rsidRDefault="00526056" w:rsidP="00757D7F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 xml:space="preserve">A construção do texto apresenta citações de autores pesquisados que devem obedecer </w:t>
      </w:r>
      <w:r w:rsidR="001D20DC" w:rsidRPr="003E60F5">
        <w:rPr>
          <w:rFonts w:ascii="Arial" w:hAnsi="Arial" w:cs="Arial"/>
        </w:rPr>
        <w:t>à</w:t>
      </w:r>
      <w:r w:rsidRPr="003E60F5">
        <w:rPr>
          <w:rFonts w:ascii="Arial" w:hAnsi="Arial" w:cs="Arial"/>
        </w:rPr>
        <w:t xml:space="preserve"> norma </w:t>
      </w:r>
      <w:r w:rsidR="00D23FEB">
        <w:rPr>
          <w:rFonts w:ascii="Arial" w:hAnsi="Arial" w:cs="Arial"/>
        </w:rPr>
        <w:t>ABNT</w:t>
      </w:r>
      <w:r w:rsidR="00D23FEB" w:rsidRPr="003E60F5">
        <w:rPr>
          <w:rFonts w:ascii="Arial" w:hAnsi="Arial" w:cs="Arial"/>
        </w:rPr>
        <w:t xml:space="preserve"> NBR 10520</w:t>
      </w:r>
      <w:r w:rsidR="00D23FEB">
        <w:rPr>
          <w:rFonts w:ascii="Arial" w:hAnsi="Arial" w:cs="Arial"/>
        </w:rPr>
        <w:t>:2023</w:t>
      </w:r>
      <w:r w:rsidRPr="003E60F5">
        <w:rPr>
          <w:rFonts w:ascii="Arial" w:hAnsi="Arial" w:cs="Arial"/>
        </w:rPr>
        <w:t xml:space="preserve"> que normaliza a apresentação das citações.</w:t>
      </w:r>
    </w:p>
    <w:p w14:paraId="75517C50" w14:textId="77777777" w:rsidR="006A5554" w:rsidRPr="003E60F5" w:rsidRDefault="006A5554" w:rsidP="00757D7F">
      <w:pPr>
        <w:spacing w:after="240" w:line="360" w:lineRule="auto"/>
        <w:jc w:val="both"/>
        <w:rPr>
          <w:rFonts w:ascii="Arial" w:hAnsi="Arial" w:cs="Arial"/>
        </w:rPr>
      </w:pPr>
    </w:p>
    <w:p w14:paraId="521B05AB" w14:textId="77777777" w:rsidR="006A5554" w:rsidRPr="003E60F5" w:rsidRDefault="006A5554" w:rsidP="00757D7F">
      <w:pPr>
        <w:spacing w:after="240" w:line="360" w:lineRule="auto"/>
        <w:jc w:val="both"/>
        <w:rPr>
          <w:rFonts w:ascii="Arial" w:hAnsi="Arial" w:cs="Arial"/>
        </w:rPr>
      </w:pPr>
    </w:p>
    <w:p w14:paraId="71B54DA8" w14:textId="77777777" w:rsidR="006A5554" w:rsidRPr="003E60F5" w:rsidRDefault="006A5554" w:rsidP="00757D7F">
      <w:pPr>
        <w:spacing w:after="240" w:line="360" w:lineRule="auto"/>
        <w:jc w:val="both"/>
        <w:rPr>
          <w:rFonts w:ascii="Arial" w:hAnsi="Arial" w:cs="Arial"/>
        </w:rPr>
      </w:pPr>
    </w:p>
    <w:p w14:paraId="53710C62" w14:textId="77777777" w:rsidR="006A5554" w:rsidRPr="003E60F5" w:rsidRDefault="006A5554" w:rsidP="00757D7F">
      <w:pPr>
        <w:spacing w:after="240" w:line="360" w:lineRule="auto"/>
        <w:jc w:val="both"/>
        <w:rPr>
          <w:rFonts w:ascii="Arial" w:hAnsi="Arial" w:cs="Arial"/>
        </w:rPr>
      </w:pPr>
    </w:p>
    <w:p w14:paraId="32F4EA3D" w14:textId="77777777" w:rsidR="006A5554" w:rsidRPr="003E60F5" w:rsidRDefault="006A5554" w:rsidP="00757D7F">
      <w:pPr>
        <w:spacing w:after="240" w:line="360" w:lineRule="auto"/>
        <w:jc w:val="both"/>
        <w:rPr>
          <w:rFonts w:ascii="Arial" w:hAnsi="Arial" w:cs="Arial"/>
        </w:rPr>
      </w:pPr>
    </w:p>
    <w:p w14:paraId="696CCE70" w14:textId="77777777" w:rsidR="006A5554" w:rsidRDefault="006A5554" w:rsidP="00757D7F">
      <w:pPr>
        <w:spacing w:after="240" w:line="360" w:lineRule="auto"/>
        <w:jc w:val="both"/>
        <w:rPr>
          <w:rFonts w:ascii="Arial" w:hAnsi="Arial" w:cs="Arial"/>
        </w:rPr>
      </w:pPr>
    </w:p>
    <w:p w14:paraId="0E387E86" w14:textId="77777777" w:rsidR="00E95037" w:rsidRDefault="00E95037" w:rsidP="00757D7F">
      <w:pPr>
        <w:spacing w:after="240" w:line="360" w:lineRule="auto"/>
        <w:jc w:val="both"/>
        <w:rPr>
          <w:rFonts w:ascii="Arial" w:hAnsi="Arial" w:cs="Arial"/>
        </w:rPr>
      </w:pPr>
    </w:p>
    <w:p w14:paraId="285A9A5F" w14:textId="77777777" w:rsidR="00E95037" w:rsidRDefault="00E95037" w:rsidP="00757D7F">
      <w:pPr>
        <w:spacing w:after="240" w:line="360" w:lineRule="auto"/>
        <w:jc w:val="both"/>
        <w:rPr>
          <w:rFonts w:ascii="Arial" w:hAnsi="Arial" w:cs="Arial"/>
        </w:rPr>
      </w:pPr>
    </w:p>
    <w:p w14:paraId="36E0F120" w14:textId="77777777" w:rsidR="00E95037" w:rsidRDefault="00E95037" w:rsidP="00757D7F">
      <w:pPr>
        <w:spacing w:after="240" w:line="360" w:lineRule="auto"/>
        <w:jc w:val="both"/>
        <w:rPr>
          <w:rFonts w:ascii="Arial" w:hAnsi="Arial" w:cs="Arial"/>
        </w:rPr>
      </w:pPr>
    </w:p>
    <w:p w14:paraId="6E8F1E75" w14:textId="77777777" w:rsidR="00E95037" w:rsidRDefault="00E95037" w:rsidP="00757D7F">
      <w:pPr>
        <w:spacing w:after="240" w:line="360" w:lineRule="auto"/>
        <w:jc w:val="both"/>
        <w:rPr>
          <w:rFonts w:ascii="Arial" w:hAnsi="Arial" w:cs="Arial"/>
        </w:rPr>
      </w:pPr>
    </w:p>
    <w:p w14:paraId="03905370" w14:textId="77777777" w:rsidR="00E95037" w:rsidRDefault="00E95037" w:rsidP="00757D7F">
      <w:pPr>
        <w:spacing w:after="240" w:line="360" w:lineRule="auto"/>
        <w:jc w:val="both"/>
        <w:rPr>
          <w:rFonts w:ascii="Arial" w:hAnsi="Arial" w:cs="Arial"/>
        </w:rPr>
      </w:pPr>
    </w:p>
    <w:p w14:paraId="52DD9693" w14:textId="77777777" w:rsidR="00E95037" w:rsidRDefault="00E26701" w:rsidP="00E26701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19E669A9" w14:textId="77777777" w:rsidR="00A11374" w:rsidRPr="00A13B4B" w:rsidRDefault="00807854" w:rsidP="001A3C42">
      <w:pPr>
        <w:pStyle w:val="Ttulo1"/>
        <w:spacing w:before="0" w:after="240" w:line="360" w:lineRule="auto"/>
        <w:jc w:val="both"/>
        <w:rPr>
          <w:rFonts w:ascii="Arial" w:hAnsi="Arial" w:cs="Arial"/>
          <w:color w:val="auto"/>
        </w:rPr>
      </w:pPr>
      <w:r>
        <w:rPr>
          <w:rFonts w:ascii="Arial" w:hAnsi="Arial" w:cs="Arial"/>
          <w:color w:val="auto"/>
        </w:rPr>
        <w:lastRenderedPageBreak/>
        <w:t>3</w:t>
      </w:r>
      <w:r w:rsidR="00A41DC7">
        <w:rPr>
          <w:rFonts w:ascii="Arial" w:hAnsi="Arial" w:cs="Arial"/>
          <w:color w:val="auto"/>
        </w:rPr>
        <w:t xml:space="preserve"> </w:t>
      </w:r>
      <w:r w:rsidR="00A13B4B" w:rsidRPr="00A13B4B">
        <w:rPr>
          <w:rFonts w:ascii="Arial" w:hAnsi="Arial" w:cs="Arial"/>
          <w:color w:val="auto"/>
        </w:rPr>
        <w:t>CONCLUSÃO</w:t>
      </w:r>
    </w:p>
    <w:p w14:paraId="37702D38" w14:textId="77777777" w:rsidR="00807854" w:rsidRPr="003E60F5" w:rsidRDefault="00807854" w:rsidP="00757D7F">
      <w:pPr>
        <w:spacing w:after="240" w:line="360" w:lineRule="auto"/>
        <w:jc w:val="both"/>
        <w:rPr>
          <w:rFonts w:ascii="Arial" w:hAnsi="Arial" w:cs="Arial"/>
        </w:rPr>
      </w:pPr>
    </w:p>
    <w:p w14:paraId="6583995B" w14:textId="77777777" w:rsidR="00A11374" w:rsidRPr="003E60F5" w:rsidRDefault="00CE4B88" w:rsidP="00757D7F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 xml:space="preserve">Parte final do texto, na qual se apresentam conclusões </w:t>
      </w:r>
      <w:r w:rsidR="00472E64" w:rsidRPr="003E60F5">
        <w:rPr>
          <w:rFonts w:ascii="Arial" w:hAnsi="Arial" w:cs="Arial"/>
        </w:rPr>
        <w:t>correspondentes aos objetivos ou</w:t>
      </w:r>
      <w:r w:rsidRPr="003E60F5">
        <w:rPr>
          <w:rFonts w:ascii="Arial" w:hAnsi="Arial" w:cs="Arial"/>
        </w:rPr>
        <w:t xml:space="preserve"> hipóteses.</w:t>
      </w:r>
    </w:p>
    <w:p w14:paraId="049F1400" w14:textId="77777777" w:rsidR="00CE4B88" w:rsidRPr="003E60F5" w:rsidRDefault="00CE4B88" w:rsidP="00757D7F">
      <w:pPr>
        <w:spacing w:after="240" w:line="360" w:lineRule="auto"/>
        <w:jc w:val="both"/>
        <w:rPr>
          <w:rFonts w:ascii="Arial" w:hAnsi="Arial" w:cs="Arial"/>
        </w:rPr>
      </w:pPr>
    </w:p>
    <w:p w14:paraId="65CEF29A" w14:textId="77777777" w:rsidR="00CE4B88" w:rsidRPr="003E60F5" w:rsidRDefault="00CE4B88" w:rsidP="00757D7F">
      <w:pPr>
        <w:spacing w:after="240" w:line="360" w:lineRule="auto"/>
        <w:jc w:val="both"/>
        <w:rPr>
          <w:rFonts w:ascii="Arial" w:hAnsi="Arial" w:cs="Arial"/>
        </w:rPr>
      </w:pPr>
    </w:p>
    <w:p w14:paraId="4F3DFD66" w14:textId="77777777" w:rsidR="00472E64" w:rsidRPr="003E60F5" w:rsidRDefault="00472E64" w:rsidP="00757D7F">
      <w:pPr>
        <w:spacing w:after="240" w:line="360" w:lineRule="auto"/>
        <w:jc w:val="both"/>
        <w:rPr>
          <w:rFonts w:ascii="Arial" w:hAnsi="Arial" w:cs="Arial"/>
        </w:rPr>
      </w:pPr>
    </w:p>
    <w:p w14:paraId="182F0AC6" w14:textId="77777777" w:rsidR="00472E64" w:rsidRPr="003E60F5" w:rsidRDefault="00472E64" w:rsidP="00757D7F">
      <w:pPr>
        <w:spacing w:after="240" w:line="360" w:lineRule="auto"/>
        <w:jc w:val="both"/>
        <w:rPr>
          <w:rFonts w:ascii="Arial" w:hAnsi="Arial" w:cs="Arial"/>
        </w:rPr>
      </w:pPr>
    </w:p>
    <w:p w14:paraId="5FBD03CD" w14:textId="77777777" w:rsidR="00472E64" w:rsidRPr="003E60F5" w:rsidRDefault="00472E64" w:rsidP="00757D7F">
      <w:pPr>
        <w:spacing w:after="240" w:line="360" w:lineRule="auto"/>
        <w:jc w:val="both"/>
        <w:rPr>
          <w:rFonts w:ascii="Arial" w:hAnsi="Arial" w:cs="Arial"/>
        </w:rPr>
      </w:pPr>
    </w:p>
    <w:p w14:paraId="7147C050" w14:textId="77777777" w:rsidR="00472E64" w:rsidRPr="003E60F5" w:rsidRDefault="00472E64" w:rsidP="00757D7F">
      <w:pPr>
        <w:spacing w:after="240" w:line="360" w:lineRule="auto"/>
        <w:jc w:val="both"/>
        <w:rPr>
          <w:rFonts w:ascii="Arial" w:hAnsi="Arial" w:cs="Arial"/>
        </w:rPr>
      </w:pPr>
    </w:p>
    <w:p w14:paraId="68A9AC07" w14:textId="77777777" w:rsidR="00472E64" w:rsidRPr="003E60F5" w:rsidRDefault="00472E64" w:rsidP="00757D7F">
      <w:pPr>
        <w:spacing w:after="240" w:line="360" w:lineRule="auto"/>
        <w:jc w:val="both"/>
        <w:rPr>
          <w:rFonts w:ascii="Arial" w:hAnsi="Arial" w:cs="Arial"/>
        </w:rPr>
      </w:pPr>
    </w:p>
    <w:p w14:paraId="50398932" w14:textId="77777777" w:rsidR="00472E64" w:rsidRPr="003E60F5" w:rsidRDefault="00472E64" w:rsidP="00757D7F">
      <w:pPr>
        <w:spacing w:after="240" w:line="360" w:lineRule="auto"/>
        <w:jc w:val="both"/>
        <w:rPr>
          <w:rFonts w:ascii="Arial" w:hAnsi="Arial" w:cs="Arial"/>
        </w:rPr>
      </w:pPr>
    </w:p>
    <w:p w14:paraId="4A511848" w14:textId="77777777" w:rsidR="00CE4B88" w:rsidRPr="003E60F5" w:rsidRDefault="00CE4B88" w:rsidP="00757D7F">
      <w:pPr>
        <w:spacing w:after="240" w:line="360" w:lineRule="auto"/>
        <w:jc w:val="both"/>
        <w:rPr>
          <w:rFonts w:ascii="Arial" w:hAnsi="Arial" w:cs="Arial"/>
        </w:rPr>
      </w:pPr>
    </w:p>
    <w:p w14:paraId="241D692F" w14:textId="77777777" w:rsidR="00CE4B88" w:rsidRPr="003E60F5" w:rsidRDefault="00CE4B88" w:rsidP="00757D7F">
      <w:pPr>
        <w:spacing w:after="240" w:line="360" w:lineRule="auto"/>
        <w:jc w:val="both"/>
        <w:rPr>
          <w:rFonts w:ascii="Arial" w:hAnsi="Arial" w:cs="Arial"/>
        </w:rPr>
      </w:pPr>
    </w:p>
    <w:p w14:paraId="1759008D" w14:textId="77777777" w:rsidR="00CE4B88" w:rsidRPr="003E60F5" w:rsidRDefault="00CE4B88" w:rsidP="00757D7F">
      <w:pPr>
        <w:spacing w:after="240" w:line="360" w:lineRule="auto"/>
        <w:jc w:val="both"/>
        <w:rPr>
          <w:rFonts w:ascii="Arial" w:hAnsi="Arial" w:cs="Arial"/>
        </w:rPr>
      </w:pPr>
    </w:p>
    <w:p w14:paraId="4C76D7D8" w14:textId="77777777" w:rsidR="00CE4B88" w:rsidRPr="003E60F5" w:rsidRDefault="00CE4B88" w:rsidP="00757D7F">
      <w:pPr>
        <w:spacing w:after="240" w:line="360" w:lineRule="auto"/>
        <w:jc w:val="both"/>
        <w:rPr>
          <w:rFonts w:ascii="Arial" w:hAnsi="Arial" w:cs="Arial"/>
        </w:rPr>
      </w:pPr>
    </w:p>
    <w:p w14:paraId="06436345" w14:textId="77777777" w:rsidR="00CE4B88" w:rsidRPr="003E60F5" w:rsidRDefault="00CE4B88" w:rsidP="00757D7F">
      <w:pPr>
        <w:spacing w:after="240" w:line="360" w:lineRule="auto"/>
        <w:jc w:val="both"/>
        <w:rPr>
          <w:rFonts w:ascii="Arial" w:hAnsi="Arial" w:cs="Arial"/>
        </w:rPr>
      </w:pPr>
    </w:p>
    <w:p w14:paraId="624413D3" w14:textId="77777777" w:rsidR="00CE4B88" w:rsidRPr="003E60F5" w:rsidRDefault="00CE4B88" w:rsidP="00757D7F">
      <w:pPr>
        <w:spacing w:after="240" w:line="360" w:lineRule="auto"/>
        <w:jc w:val="both"/>
        <w:rPr>
          <w:rFonts w:ascii="Arial" w:hAnsi="Arial" w:cs="Arial"/>
        </w:rPr>
      </w:pPr>
    </w:p>
    <w:p w14:paraId="68B9639C" w14:textId="77777777" w:rsidR="00CE4B88" w:rsidRPr="003E60F5" w:rsidRDefault="00CE4B88" w:rsidP="00757D7F">
      <w:pPr>
        <w:spacing w:after="240" w:line="360" w:lineRule="auto"/>
        <w:jc w:val="both"/>
        <w:rPr>
          <w:rFonts w:ascii="Arial" w:hAnsi="Arial" w:cs="Arial"/>
        </w:rPr>
      </w:pPr>
    </w:p>
    <w:p w14:paraId="2B2F4F55" w14:textId="77777777" w:rsidR="00CE4B88" w:rsidRPr="003E60F5" w:rsidRDefault="00CE4B88" w:rsidP="00757D7F">
      <w:pPr>
        <w:spacing w:after="240" w:line="360" w:lineRule="auto"/>
        <w:jc w:val="both"/>
        <w:rPr>
          <w:rFonts w:ascii="Arial" w:hAnsi="Arial" w:cs="Arial"/>
        </w:rPr>
      </w:pPr>
    </w:p>
    <w:p w14:paraId="51034CCA" w14:textId="77777777" w:rsidR="00472E64" w:rsidRPr="003E60F5" w:rsidRDefault="00472E64" w:rsidP="00757D7F">
      <w:pPr>
        <w:spacing w:after="240" w:line="360" w:lineRule="auto"/>
        <w:jc w:val="both"/>
        <w:rPr>
          <w:rFonts w:ascii="Arial" w:hAnsi="Arial" w:cs="Arial"/>
        </w:rPr>
      </w:pPr>
    </w:p>
    <w:p w14:paraId="06A5C438" w14:textId="77777777" w:rsidR="00A13B4B" w:rsidRDefault="00A13B4B" w:rsidP="00757D7F">
      <w:pPr>
        <w:spacing w:after="240" w:line="360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20653BDD" w14:textId="77777777" w:rsidR="00472E64" w:rsidRPr="00A13B4B" w:rsidRDefault="00A13B4B" w:rsidP="00757D7F">
      <w:pPr>
        <w:pStyle w:val="Ttulo1"/>
        <w:spacing w:before="0" w:after="240" w:line="360" w:lineRule="auto"/>
        <w:jc w:val="center"/>
        <w:rPr>
          <w:rFonts w:ascii="Arial" w:hAnsi="Arial" w:cs="Arial"/>
          <w:color w:val="auto"/>
        </w:rPr>
      </w:pPr>
      <w:r w:rsidRPr="00A13B4B">
        <w:rPr>
          <w:rFonts w:ascii="Arial" w:hAnsi="Arial" w:cs="Arial"/>
          <w:color w:val="auto"/>
        </w:rPr>
        <w:lastRenderedPageBreak/>
        <w:t>REFERÊNCIAS</w:t>
      </w:r>
    </w:p>
    <w:p w14:paraId="66B64481" w14:textId="77777777" w:rsidR="00472E64" w:rsidRPr="003E60F5" w:rsidRDefault="00472E64" w:rsidP="00757D7F">
      <w:pPr>
        <w:spacing w:after="240" w:line="360" w:lineRule="auto"/>
        <w:jc w:val="both"/>
        <w:rPr>
          <w:rFonts w:ascii="Arial" w:hAnsi="Arial" w:cs="Arial"/>
        </w:rPr>
      </w:pPr>
    </w:p>
    <w:p w14:paraId="796F040B" w14:textId="089BA61B" w:rsidR="00CE4B88" w:rsidRPr="003E60F5" w:rsidRDefault="004C124D" w:rsidP="00757D7F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>Elemento Obrigatório, elaborado conforme a</w:t>
      </w:r>
      <w:r w:rsidR="002D14C3">
        <w:rPr>
          <w:rFonts w:ascii="Arial" w:hAnsi="Arial" w:cs="Arial"/>
        </w:rPr>
        <w:t xml:space="preserve"> </w:t>
      </w:r>
      <w:r w:rsidR="002D14C3">
        <w:rPr>
          <w:rFonts w:ascii="Arial" w:hAnsi="Arial" w:cs="Arial"/>
        </w:rPr>
        <w:t>ABNT</w:t>
      </w:r>
      <w:r w:rsidRPr="003E60F5">
        <w:rPr>
          <w:rFonts w:ascii="Arial" w:hAnsi="Arial" w:cs="Arial"/>
        </w:rPr>
        <w:t xml:space="preserve"> NBR 6023</w:t>
      </w:r>
      <w:r w:rsidR="001D20DC">
        <w:rPr>
          <w:rFonts w:ascii="Arial" w:hAnsi="Arial" w:cs="Arial"/>
        </w:rPr>
        <w:t>:2018</w:t>
      </w:r>
      <w:r w:rsidRPr="003E60F5">
        <w:rPr>
          <w:rFonts w:ascii="Arial" w:hAnsi="Arial" w:cs="Arial"/>
        </w:rPr>
        <w:t>.</w:t>
      </w:r>
    </w:p>
    <w:p w14:paraId="32FB0B83" w14:textId="563FFE4C" w:rsidR="00CE4B88" w:rsidRPr="002D14C3" w:rsidRDefault="001D20DC" w:rsidP="002B0539">
      <w:pPr>
        <w:spacing w:after="240" w:line="360" w:lineRule="auto"/>
        <w:ind w:firstLine="567"/>
        <w:jc w:val="both"/>
        <w:rPr>
          <w:rFonts w:ascii="Arial" w:hAnsi="Arial" w:cs="Arial"/>
        </w:rPr>
      </w:pPr>
      <w:r>
        <w:rPr>
          <w:rFonts w:ascii="Arial" w:hAnsi="Arial" w:cs="Arial"/>
        </w:rPr>
        <w:t>De acordo com a norma acima citada</w:t>
      </w:r>
      <w:r w:rsidR="00DC7041">
        <w:rPr>
          <w:rFonts w:ascii="Arial" w:hAnsi="Arial" w:cs="Arial"/>
        </w:rPr>
        <w:t>,</w:t>
      </w:r>
      <w:r>
        <w:rPr>
          <w:rFonts w:ascii="Arial" w:hAnsi="Arial" w:cs="Arial"/>
        </w:rPr>
        <w:t xml:space="preserve"> cada tipo de documento </w:t>
      </w:r>
      <w:r w:rsidR="00DC7041">
        <w:rPr>
          <w:rFonts w:ascii="Arial" w:hAnsi="Arial" w:cs="Arial"/>
        </w:rPr>
        <w:t xml:space="preserve">referenciado </w:t>
      </w:r>
      <w:r>
        <w:rPr>
          <w:rFonts w:ascii="Arial" w:hAnsi="Arial" w:cs="Arial"/>
        </w:rPr>
        <w:t>possui um formato diferente</w:t>
      </w:r>
      <w:r w:rsidR="002D14C3">
        <w:rPr>
          <w:rFonts w:ascii="Arial" w:hAnsi="Arial" w:cs="Arial"/>
        </w:rPr>
        <w:t>,</w:t>
      </w:r>
      <w:r>
        <w:rPr>
          <w:rFonts w:ascii="Arial" w:hAnsi="Arial" w:cs="Arial"/>
        </w:rPr>
        <w:t xml:space="preserve"> com pontuação específica. </w:t>
      </w:r>
      <w:r w:rsidR="00DC7041">
        <w:rPr>
          <w:rFonts w:ascii="Arial" w:hAnsi="Arial" w:cs="Arial"/>
        </w:rPr>
        <w:t xml:space="preserve">Por esse motivo é imprescindível consultar a </w:t>
      </w:r>
      <w:r w:rsidR="00DC7041" w:rsidRPr="002D14C3">
        <w:rPr>
          <w:rFonts w:ascii="Arial" w:hAnsi="Arial" w:cs="Arial"/>
        </w:rPr>
        <w:t>norma.</w:t>
      </w:r>
    </w:p>
    <w:p w14:paraId="5B5ADD8C" w14:textId="77777777" w:rsidR="002D14C3" w:rsidRPr="002D14C3" w:rsidRDefault="002D14C3" w:rsidP="002D14C3">
      <w:pPr>
        <w:rPr>
          <w:rFonts w:ascii="Arial" w:hAnsi="Arial" w:cs="Arial"/>
        </w:rPr>
      </w:pPr>
      <w:r w:rsidRPr="002D14C3">
        <w:rPr>
          <w:rFonts w:ascii="Arial" w:eastAsia="Times New Roman" w:hAnsi="Arial" w:cs="Arial"/>
        </w:rPr>
        <w:t xml:space="preserve">As versões atualizadas das normas ABNT podem ser consultadas no site da </w:t>
      </w:r>
      <w:hyperlink r:id="rId18" w:history="1">
        <w:r w:rsidRPr="002D14C3">
          <w:rPr>
            <w:rStyle w:val="Hyperlink"/>
            <w:rFonts w:ascii="Arial" w:hAnsi="Arial" w:cs="Arial"/>
          </w:rPr>
          <w:t>Biblioteca Universitária (cefetmg.br)</w:t>
        </w:r>
      </w:hyperlink>
      <w:r w:rsidRPr="002D14C3">
        <w:rPr>
          <w:rFonts w:ascii="Arial" w:hAnsi="Arial" w:cs="Arial"/>
        </w:rPr>
        <w:t xml:space="preserve"> no link das normas técnicas.</w:t>
      </w:r>
    </w:p>
    <w:p w14:paraId="63F5819F" w14:textId="77777777" w:rsidR="00CE4B88" w:rsidRDefault="00CE4B88" w:rsidP="00757D7F">
      <w:pPr>
        <w:spacing w:after="240" w:line="360" w:lineRule="auto"/>
        <w:jc w:val="both"/>
        <w:rPr>
          <w:rFonts w:ascii="Arial" w:hAnsi="Arial" w:cs="Arial"/>
        </w:rPr>
      </w:pPr>
    </w:p>
    <w:p w14:paraId="54FB7804" w14:textId="33ADB61C" w:rsidR="00D23FEB" w:rsidRDefault="00D23FEB" w:rsidP="00757D7F">
      <w:pPr>
        <w:spacing w:after="240"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Exemplo</w:t>
      </w:r>
      <w:r w:rsidR="008D1E2E">
        <w:rPr>
          <w:rFonts w:ascii="Arial" w:hAnsi="Arial" w:cs="Arial"/>
        </w:rPr>
        <w:t>s de referências:</w:t>
      </w:r>
    </w:p>
    <w:p w14:paraId="11AC4A97" w14:textId="2BB14EFB" w:rsidR="008D1E2E" w:rsidRPr="008D1E2E" w:rsidRDefault="008D1E2E" w:rsidP="00757D7F">
      <w:pPr>
        <w:spacing w:after="240" w:line="360" w:lineRule="auto"/>
        <w:jc w:val="both"/>
        <w:rPr>
          <w:rFonts w:ascii="Arial" w:hAnsi="Arial" w:cs="Arial"/>
        </w:rPr>
      </w:pPr>
      <w:r w:rsidRPr="008D1E2E">
        <w:rPr>
          <w:rFonts w:ascii="Arial" w:hAnsi="Arial" w:cs="Arial"/>
          <w:b/>
          <w:bCs/>
        </w:rPr>
        <w:t>Normas</w:t>
      </w:r>
      <w:r w:rsidRPr="008D1E2E">
        <w:rPr>
          <w:rFonts w:ascii="Arial" w:hAnsi="Arial" w:cs="Arial"/>
        </w:rPr>
        <w:t xml:space="preserve"> (item 7.1: </w:t>
      </w:r>
      <w:r w:rsidRPr="008D1E2E">
        <w:rPr>
          <w:rFonts w:ascii="Arial" w:hAnsi="Arial" w:cs="Arial"/>
        </w:rPr>
        <w:t>Monografia</w:t>
      </w:r>
      <w:r w:rsidRPr="008D1E2E">
        <w:rPr>
          <w:rFonts w:ascii="Arial" w:hAnsi="Arial" w:cs="Arial"/>
        </w:rPr>
        <w:t>)</w:t>
      </w:r>
    </w:p>
    <w:p w14:paraId="61C5CAA0" w14:textId="259C2DEA" w:rsidR="00B238F6" w:rsidRPr="008D1E2E" w:rsidRDefault="00B238F6" w:rsidP="00B238F6">
      <w:pPr>
        <w:spacing w:line="240" w:lineRule="auto"/>
        <w:rPr>
          <w:rFonts w:ascii="Arial" w:eastAsia="Times New Roman" w:hAnsi="Arial" w:cs="Arial"/>
        </w:rPr>
      </w:pPr>
      <w:r w:rsidRPr="008D1E2E">
        <w:rPr>
          <w:rFonts w:ascii="Arial" w:eastAsia="Times New Roman" w:hAnsi="Arial" w:cs="Arial"/>
        </w:rPr>
        <w:t xml:space="preserve">ASSOCIAÇÃO BRASILEIRA DE NORMAS TÉCNICAS. </w:t>
      </w:r>
      <w:r w:rsidRPr="003A63E3">
        <w:rPr>
          <w:rFonts w:ascii="Arial" w:eastAsia="Times New Roman" w:hAnsi="Arial" w:cs="Arial"/>
          <w:b/>
          <w:bCs/>
        </w:rPr>
        <w:t>ABNT NBR</w:t>
      </w:r>
      <w:r w:rsidRPr="008D1E2E">
        <w:rPr>
          <w:rFonts w:ascii="Arial" w:eastAsia="Times New Roman" w:hAnsi="Arial" w:cs="Arial"/>
        </w:rPr>
        <w:t xml:space="preserve"> </w:t>
      </w:r>
      <w:r w:rsidRPr="008D1E2E">
        <w:rPr>
          <w:rFonts w:ascii="Arial" w:eastAsia="Times New Roman" w:hAnsi="Arial" w:cs="Arial"/>
          <w:b/>
          <w:bCs/>
        </w:rPr>
        <w:t>10899</w:t>
      </w:r>
      <w:r w:rsidRPr="003A63E3">
        <w:rPr>
          <w:rFonts w:ascii="Arial" w:eastAsia="Times New Roman" w:hAnsi="Arial" w:cs="Arial"/>
        </w:rPr>
        <w:t>:</w:t>
      </w:r>
      <w:r w:rsidRPr="008D1E2E">
        <w:rPr>
          <w:rFonts w:ascii="Arial" w:eastAsia="Times New Roman" w:hAnsi="Arial" w:cs="Arial"/>
        </w:rPr>
        <w:t xml:space="preserve"> energia solar fotovoltaica: terminologia. Rio de Janeiro: ABNT, 2013.</w:t>
      </w:r>
    </w:p>
    <w:p w14:paraId="7BFB4060" w14:textId="68309473" w:rsidR="00B238F6" w:rsidRPr="008D1E2E" w:rsidRDefault="008D1E2E" w:rsidP="00B238F6">
      <w:pPr>
        <w:spacing w:line="240" w:lineRule="auto"/>
        <w:rPr>
          <w:rFonts w:ascii="Arial" w:eastAsia="Times New Roman" w:hAnsi="Arial" w:cs="Arial"/>
        </w:rPr>
      </w:pPr>
      <w:r w:rsidRPr="008D1E2E">
        <w:rPr>
          <w:rFonts w:ascii="Arial" w:eastAsia="Times New Roman" w:hAnsi="Arial" w:cs="Arial"/>
          <w:b/>
          <w:bCs/>
        </w:rPr>
        <w:t>Artigo publicado em evento</w:t>
      </w:r>
      <w:r>
        <w:rPr>
          <w:rFonts w:ascii="Arial" w:eastAsia="Times New Roman" w:hAnsi="Arial" w:cs="Arial"/>
        </w:rPr>
        <w:t xml:space="preserve"> (itens 7.8.4.1; 7.8.4.2; e 7.8.5)</w:t>
      </w:r>
    </w:p>
    <w:p w14:paraId="70E1A46C" w14:textId="7D2D0FE7" w:rsidR="00B238F6" w:rsidRPr="008D1E2E" w:rsidRDefault="00B238F6" w:rsidP="00B238F6">
      <w:pPr>
        <w:spacing w:line="240" w:lineRule="auto"/>
        <w:rPr>
          <w:rFonts w:ascii="Arial" w:eastAsia="Times New Roman" w:hAnsi="Arial" w:cs="Arial"/>
        </w:rPr>
      </w:pPr>
      <w:r w:rsidRPr="008D1E2E">
        <w:rPr>
          <w:rFonts w:ascii="Arial" w:hAnsi="Arial" w:cs="Arial"/>
        </w:rPr>
        <w:t xml:space="preserve">BROGNI, P. M. et al. </w:t>
      </w:r>
      <w:proofErr w:type="spellStart"/>
      <w:r w:rsidRPr="008D1E2E">
        <w:rPr>
          <w:rFonts w:ascii="Arial" w:hAnsi="Arial" w:cs="Arial"/>
        </w:rPr>
        <w:t>Conception</w:t>
      </w:r>
      <w:proofErr w:type="spellEnd"/>
      <w:r w:rsidRPr="008D1E2E">
        <w:rPr>
          <w:rFonts w:ascii="Arial" w:hAnsi="Arial" w:cs="Arial"/>
        </w:rPr>
        <w:t xml:space="preserve"> </w:t>
      </w:r>
      <w:proofErr w:type="spellStart"/>
      <w:r w:rsidRPr="008D1E2E">
        <w:rPr>
          <w:rFonts w:ascii="Arial" w:hAnsi="Arial" w:cs="Arial"/>
        </w:rPr>
        <w:t>and</w:t>
      </w:r>
      <w:proofErr w:type="spellEnd"/>
      <w:r w:rsidRPr="008D1E2E">
        <w:rPr>
          <w:rFonts w:ascii="Arial" w:hAnsi="Arial" w:cs="Arial"/>
        </w:rPr>
        <w:t xml:space="preserve"> </w:t>
      </w:r>
      <w:proofErr w:type="spellStart"/>
      <w:r w:rsidRPr="008D1E2E">
        <w:rPr>
          <w:rFonts w:ascii="Arial" w:hAnsi="Arial" w:cs="Arial"/>
        </w:rPr>
        <w:t>evaluation</w:t>
      </w:r>
      <w:proofErr w:type="spellEnd"/>
      <w:r w:rsidRPr="008D1E2E">
        <w:rPr>
          <w:rFonts w:ascii="Arial" w:hAnsi="Arial" w:cs="Arial"/>
        </w:rPr>
        <w:t xml:space="preserve"> </w:t>
      </w:r>
      <w:proofErr w:type="spellStart"/>
      <w:r w:rsidRPr="008D1E2E">
        <w:rPr>
          <w:rFonts w:ascii="Arial" w:hAnsi="Arial" w:cs="Arial"/>
        </w:rPr>
        <w:t>of</w:t>
      </w:r>
      <w:proofErr w:type="spellEnd"/>
      <w:r w:rsidRPr="008D1E2E">
        <w:rPr>
          <w:rFonts w:ascii="Arial" w:hAnsi="Arial" w:cs="Arial"/>
        </w:rPr>
        <w:t xml:space="preserve"> a tracking system for a linear Fresnel </w:t>
      </w:r>
      <w:proofErr w:type="spellStart"/>
      <w:r w:rsidRPr="008D1E2E">
        <w:rPr>
          <w:rFonts w:ascii="Arial" w:hAnsi="Arial" w:cs="Arial"/>
        </w:rPr>
        <w:t>concentrator</w:t>
      </w:r>
      <w:proofErr w:type="spellEnd"/>
      <w:r w:rsidRPr="008D1E2E">
        <w:rPr>
          <w:rFonts w:ascii="Arial" w:hAnsi="Arial" w:cs="Arial"/>
        </w:rPr>
        <w:t xml:space="preserve">. </w:t>
      </w:r>
      <w:r w:rsidRPr="008D1E2E">
        <w:rPr>
          <w:rFonts w:ascii="Arial" w:hAnsi="Arial" w:cs="Arial"/>
          <w:i/>
          <w:iCs/>
        </w:rPr>
        <w:t>In</w:t>
      </w:r>
      <w:r w:rsidRPr="008D1E2E">
        <w:rPr>
          <w:rFonts w:ascii="Arial" w:hAnsi="Arial" w:cs="Arial"/>
        </w:rPr>
        <w:t xml:space="preserve">: </w:t>
      </w:r>
      <w:proofErr w:type="spellStart"/>
      <w:r w:rsidRPr="008D1E2E">
        <w:rPr>
          <w:rFonts w:ascii="Arial" w:hAnsi="Arial" w:cs="Arial"/>
        </w:rPr>
        <w:t>Internaciona</w:t>
      </w:r>
      <w:proofErr w:type="spellEnd"/>
      <w:r w:rsidRPr="008D1E2E">
        <w:rPr>
          <w:rFonts w:ascii="Arial" w:hAnsi="Arial" w:cs="Arial"/>
        </w:rPr>
        <w:t xml:space="preserve"> Congress </w:t>
      </w:r>
      <w:proofErr w:type="spellStart"/>
      <w:r w:rsidRPr="008D1E2E">
        <w:rPr>
          <w:rFonts w:ascii="Arial" w:hAnsi="Arial" w:cs="Arial"/>
        </w:rPr>
        <w:t>of</w:t>
      </w:r>
      <w:proofErr w:type="spellEnd"/>
      <w:r w:rsidRPr="008D1E2E">
        <w:rPr>
          <w:rFonts w:ascii="Arial" w:hAnsi="Arial" w:cs="Arial"/>
        </w:rPr>
        <w:t xml:space="preserve"> </w:t>
      </w:r>
      <w:proofErr w:type="spellStart"/>
      <w:r w:rsidRPr="008D1E2E">
        <w:rPr>
          <w:rFonts w:ascii="Arial" w:hAnsi="Arial" w:cs="Arial"/>
        </w:rPr>
        <w:t>Mechanical</w:t>
      </w:r>
      <w:proofErr w:type="spellEnd"/>
      <w:r w:rsidRPr="008D1E2E">
        <w:rPr>
          <w:rFonts w:ascii="Arial" w:hAnsi="Arial" w:cs="Arial"/>
        </w:rPr>
        <w:t xml:space="preserve"> </w:t>
      </w:r>
      <w:proofErr w:type="spellStart"/>
      <w:r w:rsidRPr="008D1E2E">
        <w:rPr>
          <w:rFonts w:ascii="Arial" w:hAnsi="Arial" w:cs="Arial"/>
        </w:rPr>
        <w:t>Engineering</w:t>
      </w:r>
      <w:proofErr w:type="spellEnd"/>
      <w:r w:rsidRPr="008D1E2E">
        <w:rPr>
          <w:rFonts w:ascii="Arial" w:hAnsi="Arial" w:cs="Arial"/>
        </w:rPr>
        <w:t xml:space="preserve"> – COBEM, 24., 2017,</w:t>
      </w:r>
      <w:r w:rsidR="003A63E3">
        <w:rPr>
          <w:rFonts w:ascii="Arial" w:hAnsi="Arial" w:cs="Arial"/>
        </w:rPr>
        <w:t xml:space="preserve"> </w:t>
      </w:r>
      <w:r w:rsidRPr="008D1E2E">
        <w:rPr>
          <w:rFonts w:ascii="Arial" w:hAnsi="Arial" w:cs="Arial"/>
        </w:rPr>
        <w:t xml:space="preserve">Curitiba. </w:t>
      </w:r>
      <w:r w:rsidRPr="008D1E2E">
        <w:rPr>
          <w:rFonts w:ascii="Arial" w:hAnsi="Arial" w:cs="Arial"/>
          <w:b/>
          <w:bCs/>
        </w:rPr>
        <w:t>Anais</w:t>
      </w:r>
      <w:r w:rsidRPr="008D1E2E">
        <w:rPr>
          <w:rFonts w:ascii="Arial" w:hAnsi="Arial" w:cs="Arial"/>
        </w:rPr>
        <w:t xml:space="preserve"> [...]. Rio de Janeiro: ABCM, 2017.</w:t>
      </w:r>
    </w:p>
    <w:p w14:paraId="5C7A9337" w14:textId="77777777" w:rsidR="00CE4B88" w:rsidRPr="008D1E2E" w:rsidRDefault="00CE4B88" w:rsidP="00757D7F">
      <w:pPr>
        <w:spacing w:after="240" w:line="360" w:lineRule="auto"/>
        <w:jc w:val="both"/>
        <w:rPr>
          <w:rFonts w:ascii="Arial" w:hAnsi="Arial" w:cs="Arial"/>
        </w:rPr>
      </w:pPr>
    </w:p>
    <w:p w14:paraId="656E98BE" w14:textId="77777777" w:rsidR="00CE4B88" w:rsidRPr="003E60F5" w:rsidRDefault="00CE4B88" w:rsidP="00757D7F">
      <w:pPr>
        <w:spacing w:after="240" w:line="360" w:lineRule="auto"/>
        <w:jc w:val="both"/>
        <w:rPr>
          <w:rFonts w:ascii="Arial" w:hAnsi="Arial" w:cs="Arial"/>
        </w:rPr>
      </w:pPr>
    </w:p>
    <w:p w14:paraId="5EE6A336" w14:textId="77777777" w:rsidR="00CE4B88" w:rsidRPr="003E60F5" w:rsidRDefault="00CE4B88" w:rsidP="00757D7F">
      <w:pPr>
        <w:spacing w:after="240" w:line="360" w:lineRule="auto"/>
        <w:jc w:val="both"/>
        <w:rPr>
          <w:rFonts w:ascii="Arial" w:hAnsi="Arial" w:cs="Arial"/>
        </w:rPr>
      </w:pPr>
    </w:p>
    <w:p w14:paraId="6FD0A010" w14:textId="77777777" w:rsidR="004C124D" w:rsidRPr="003E60F5" w:rsidRDefault="004C124D" w:rsidP="00757D7F">
      <w:pPr>
        <w:spacing w:after="240" w:line="360" w:lineRule="auto"/>
        <w:jc w:val="both"/>
        <w:rPr>
          <w:rFonts w:ascii="Arial" w:hAnsi="Arial" w:cs="Arial"/>
        </w:rPr>
      </w:pPr>
    </w:p>
    <w:p w14:paraId="319983EB" w14:textId="77777777" w:rsidR="004C124D" w:rsidRPr="003E60F5" w:rsidRDefault="004C124D" w:rsidP="00757D7F">
      <w:pPr>
        <w:spacing w:after="240" w:line="360" w:lineRule="auto"/>
        <w:jc w:val="both"/>
        <w:rPr>
          <w:rFonts w:ascii="Arial" w:hAnsi="Arial" w:cs="Arial"/>
        </w:rPr>
      </w:pPr>
    </w:p>
    <w:p w14:paraId="69669CD2" w14:textId="77777777" w:rsidR="004C124D" w:rsidRPr="003E60F5" w:rsidRDefault="004C124D" w:rsidP="00757D7F">
      <w:pPr>
        <w:spacing w:after="240" w:line="360" w:lineRule="auto"/>
        <w:jc w:val="both"/>
        <w:rPr>
          <w:rFonts w:ascii="Arial" w:hAnsi="Arial" w:cs="Arial"/>
        </w:rPr>
      </w:pPr>
    </w:p>
    <w:p w14:paraId="62E99D37" w14:textId="77777777" w:rsidR="004C124D" w:rsidRPr="003E60F5" w:rsidRDefault="004C124D" w:rsidP="00757D7F">
      <w:pPr>
        <w:spacing w:after="240" w:line="360" w:lineRule="auto"/>
        <w:jc w:val="both"/>
        <w:rPr>
          <w:rFonts w:ascii="Arial" w:hAnsi="Arial" w:cs="Arial"/>
        </w:rPr>
      </w:pPr>
    </w:p>
    <w:p w14:paraId="37413E0B" w14:textId="77777777" w:rsidR="00A13B4B" w:rsidRDefault="00A13B4B" w:rsidP="00757D7F">
      <w:pPr>
        <w:spacing w:after="240" w:line="360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5CF5F786" w14:textId="77777777" w:rsidR="004C124D" w:rsidRPr="00A13B4B" w:rsidRDefault="00A13B4B" w:rsidP="00757D7F">
      <w:pPr>
        <w:pStyle w:val="Ttulo1"/>
        <w:spacing w:before="0" w:after="240" w:line="360" w:lineRule="auto"/>
        <w:jc w:val="center"/>
        <w:rPr>
          <w:rFonts w:ascii="Arial" w:hAnsi="Arial" w:cs="Arial"/>
          <w:color w:val="auto"/>
        </w:rPr>
      </w:pPr>
      <w:r w:rsidRPr="00A13B4B">
        <w:rPr>
          <w:rFonts w:ascii="Arial" w:hAnsi="Arial" w:cs="Arial"/>
          <w:color w:val="auto"/>
        </w:rPr>
        <w:lastRenderedPageBreak/>
        <w:t>APÊNDICE</w:t>
      </w:r>
    </w:p>
    <w:p w14:paraId="6325AD1D" w14:textId="77777777" w:rsidR="00CE4B88" w:rsidRPr="003E60F5" w:rsidRDefault="00CE4B88" w:rsidP="00757D7F">
      <w:pPr>
        <w:spacing w:after="240" w:line="360" w:lineRule="auto"/>
        <w:jc w:val="both"/>
        <w:rPr>
          <w:rFonts w:ascii="Arial" w:hAnsi="Arial" w:cs="Arial"/>
        </w:rPr>
      </w:pPr>
    </w:p>
    <w:p w14:paraId="376F1EC8" w14:textId="77777777" w:rsidR="004C124D" w:rsidRPr="003E60F5" w:rsidRDefault="004C124D" w:rsidP="002B0539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 xml:space="preserve">Os apêndices são identificados por </w:t>
      </w:r>
      <w:r w:rsidR="00EC2390" w:rsidRPr="003E60F5">
        <w:rPr>
          <w:rFonts w:ascii="Arial" w:hAnsi="Arial" w:cs="Arial"/>
        </w:rPr>
        <w:t>letras maiúsculas consecutivas</w:t>
      </w:r>
      <w:r w:rsidRPr="003E60F5">
        <w:rPr>
          <w:rFonts w:ascii="Arial" w:hAnsi="Arial" w:cs="Arial"/>
        </w:rPr>
        <w:t>, travessão e pelos respectivos títulos.</w:t>
      </w:r>
      <w:r w:rsidR="009A3267" w:rsidRPr="003E60F5">
        <w:rPr>
          <w:rFonts w:ascii="Arial" w:hAnsi="Arial" w:cs="Arial"/>
        </w:rPr>
        <w:t xml:space="preserve"> Exemplo: Apêndice A – Questionário.</w:t>
      </w:r>
    </w:p>
    <w:p w14:paraId="3CFCB20D" w14:textId="77777777" w:rsidR="004C124D" w:rsidRPr="003E60F5" w:rsidRDefault="009A3267" w:rsidP="002B0539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>Os Apêndices são documentos opcionais suplementares, elaborados pelo próp</w:t>
      </w:r>
      <w:r w:rsidR="001D20DC">
        <w:rPr>
          <w:rFonts w:ascii="Arial" w:hAnsi="Arial" w:cs="Arial"/>
        </w:rPr>
        <w:t>r</w:t>
      </w:r>
      <w:r w:rsidRPr="003E60F5">
        <w:rPr>
          <w:rFonts w:ascii="Arial" w:hAnsi="Arial" w:cs="Arial"/>
        </w:rPr>
        <w:t>io autor para esclarecer ou documentar o trabalho. Exemplo: questionários, roteiros de entrevistas, tabelas, cálculos ou gráficos.</w:t>
      </w:r>
    </w:p>
    <w:p w14:paraId="45477CEE" w14:textId="77777777" w:rsidR="009A3267" w:rsidRPr="003E60F5" w:rsidRDefault="009A3267" w:rsidP="00757D7F">
      <w:pPr>
        <w:spacing w:after="240" w:line="360" w:lineRule="auto"/>
        <w:jc w:val="both"/>
        <w:rPr>
          <w:rFonts w:ascii="Arial" w:hAnsi="Arial" w:cs="Arial"/>
        </w:rPr>
      </w:pPr>
    </w:p>
    <w:p w14:paraId="629098FD" w14:textId="77777777" w:rsidR="009A3267" w:rsidRPr="003E60F5" w:rsidRDefault="009A3267" w:rsidP="00757D7F">
      <w:pPr>
        <w:spacing w:after="240" w:line="360" w:lineRule="auto"/>
        <w:jc w:val="both"/>
        <w:rPr>
          <w:rFonts w:ascii="Arial" w:hAnsi="Arial" w:cs="Arial"/>
        </w:rPr>
      </w:pPr>
    </w:p>
    <w:p w14:paraId="604A1CA4" w14:textId="77777777" w:rsidR="009A3267" w:rsidRPr="003E60F5" w:rsidRDefault="009A3267" w:rsidP="00757D7F">
      <w:pPr>
        <w:spacing w:after="240" w:line="360" w:lineRule="auto"/>
        <w:jc w:val="both"/>
        <w:rPr>
          <w:rFonts w:ascii="Arial" w:hAnsi="Arial" w:cs="Arial"/>
        </w:rPr>
      </w:pPr>
    </w:p>
    <w:p w14:paraId="1639ADA7" w14:textId="77777777" w:rsidR="009A3267" w:rsidRPr="003E60F5" w:rsidRDefault="009A3267" w:rsidP="00757D7F">
      <w:pPr>
        <w:spacing w:after="240" w:line="360" w:lineRule="auto"/>
        <w:jc w:val="both"/>
        <w:rPr>
          <w:rFonts w:ascii="Arial" w:hAnsi="Arial" w:cs="Arial"/>
        </w:rPr>
      </w:pPr>
    </w:p>
    <w:p w14:paraId="3DC78CA0" w14:textId="77777777" w:rsidR="009A3267" w:rsidRPr="003E60F5" w:rsidRDefault="009A3267" w:rsidP="00757D7F">
      <w:pPr>
        <w:spacing w:after="240" w:line="360" w:lineRule="auto"/>
        <w:jc w:val="both"/>
        <w:rPr>
          <w:rFonts w:ascii="Arial" w:hAnsi="Arial" w:cs="Arial"/>
        </w:rPr>
      </w:pPr>
    </w:p>
    <w:p w14:paraId="2B6AAF5E" w14:textId="77777777" w:rsidR="009A3267" w:rsidRPr="003E60F5" w:rsidRDefault="009A3267" w:rsidP="00757D7F">
      <w:pPr>
        <w:spacing w:after="240" w:line="360" w:lineRule="auto"/>
        <w:jc w:val="both"/>
        <w:rPr>
          <w:rFonts w:ascii="Arial" w:hAnsi="Arial" w:cs="Arial"/>
        </w:rPr>
      </w:pPr>
    </w:p>
    <w:p w14:paraId="36D66970" w14:textId="77777777" w:rsidR="009A3267" w:rsidRPr="003E60F5" w:rsidRDefault="009A3267" w:rsidP="00757D7F">
      <w:pPr>
        <w:spacing w:after="240" w:line="360" w:lineRule="auto"/>
        <w:jc w:val="both"/>
        <w:rPr>
          <w:rFonts w:ascii="Arial" w:hAnsi="Arial" w:cs="Arial"/>
        </w:rPr>
      </w:pPr>
    </w:p>
    <w:p w14:paraId="5A97C1AE" w14:textId="77777777" w:rsidR="009A3267" w:rsidRPr="003E60F5" w:rsidRDefault="009A3267" w:rsidP="00757D7F">
      <w:pPr>
        <w:spacing w:after="240" w:line="360" w:lineRule="auto"/>
        <w:jc w:val="both"/>
        <w:rPr>
          <w:rFonts w:ascii="Arial" w:hAnsi="Arial" w:cs="Arial"/>
        </w:rPr>
      </w:pPr>
    </w:p>
    <w:p w14:paraId="0AEE21CE" w14:textId="77777777" w:rsidR="009A3267" w:rsidRPr="003E60F5" w:rsidRDefault="009A3267" w:rsidP="00757D7F">
      <w:pPr>
        <w:spacing w:after="240" w:line="360" w:lineRule="auto"/>
        <w:jc w:val="both"/>
        <w:rPr>
          <w:rFonts w:ascii="Arial" w:hAnsi="Arial" w:cs="Arial"/>
        </w:rPr>
      </w:pPr>
    </w:p>
    <w:p w14:paraId="6C939D65" w14:textId="77777777" w:rsidR="009A3267" w:rsidRDefault="009A3267" w:rsidP="00757D7F">
      <w:pPr>
        <w:spacing w:after="240" w:line="360" w:lineRule="auto"/>
        <w:jc w:val="both"/>
        <w:rPr>
          <w:rFonts w:ascii="Arial" w:hAnsi="Arial" w:cs="Arial"/>
        </w:rPr>
      </w:pPr>
    </w:p>
    <w:p w14:paraId="760A296B" w14:textId="77777777" w:rsidR="00DC7041" w:rsidRPr="003E60F5" w:rsidRDefault="00DC7041" w:rsidP="00757D7F">
      <w:pPr>
        <w:spacing w:after="240" w:line="360" w:lineRule="auto"/>
        <w:jc w:val="both"/>
        <w:rPr>
          <w:rFonts w:ascii="Arial" w:hAnsi="Arial" w:cs="Arial"/>
        </w:rPr>
      </w:pPr>
    </w:p>
    <w:p w14:paraId="7EE3E647" w14:textId="77777777" w:rsidR="009A3267" w:rsidRPr="003E60F5" w:rsidRDefault="009A3267" w:rsidP="00757D7F">
      <w:pPr>
        <w:spacing w:after="240" w:line="360" w:lineRule="auto"/>
        <w:jc w:val="both"/>
        <w:rPr>
          <w:rFonts w:ascii="Arial" w:hAnsi="Arial" w:cs="Arial"/>
        </w:rPr>
      </w:pPr>
    </w:p>
    <w:p w14:paraId="08062E1A" w14:textId="77777777" w:rsidR="009A3267" w:rsidRPr="003E60F5" w:rsidRDefault="009A3267" w:rsidP="00757D7F">
      <w:pPr>
        <w:spacing w:after="240" w:line="360" w:lineRule="auto"/>
        <w:jc w:val="both"/>
        <w:rPr>
          <w:rFonts w:ascii="Arial" w:hAnsi="Arial" w:cs="Arial"/>
        </w:rPr>
      </w:pPr>
    </w:p>
    <w:p w14:paraId="70235C1B" w14:textId="77777777" w:rsidR="00A13B4B" w:rsidRDefault="00A13B4B" w:rsidP="00757D7F">
      <w:pPr>
        <w:spacing w:after="240" w:line="360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17916EA6" w14:textId="77777777" w:rsidR="009A3267" w:rsidRPr="00A13B4B" w:rsidRDefault="00A13B4B" w:rsidP="00757D7F">
      <w:pPr>
        <w:pStyle w:val="Ttulo1"/>
        <w:spacing w:before="0" w:after="240" w:line="360" w:lineRule="auto"/>
        <w:jc w:val="center"/>
        <w:rPr>
          <w:rFonts w:ascii="Arial" w:hAnsi="Arial" w:cs="Arial"/>
          <w:color w:val="auto"/>
        </w:rPr>
      </w:pPr>
      <w:r w:rsidRPr="00A13B4B">
        <w:rPr>
          <w:rFonts w:ascii="Arial" w:hAnsi="Arial" w:cs="Arial"/>
          <w:color w:val="auto"/>
        </w:rPr>
        <w:lastRenderedPageBreak/>
        <w:t>ANEXO</w:t>
      </w:r>
    </w:p>
    <w:p w14:paraId="414E8D14" w14:textId="77777777" w:rsidR="009A3267" w:rsidRPr="003E60F5" w:rsidRDefault="009A3267" w:rsidP="00757D7F">
      <w:pPr>
        <w:spacing w:after="240" w:line="360" w:lineRule="auto"/>
        <w:jc w:val="both"/>
        <w:rPr>
          <w:rFonts w:ascii="Arial" w:hAnsi="Arial" w:cs="Arial"/>
        </w:rPr>
      </w:pPr>
    </w:p>
    <w:p w14:paraId="7D8709A2" w14:textId="77777777" w:rsidR="004C124D" w:rsidRPr="003E60F5" w:rsidRDefault="007E54B0" w:rsidP="002B0539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>Elemento opcional é identificado por letras maiúsculas consecutivas, travessão e pelos respectivos títulos. Exemplo: Anexo A – Planta baixa da fábrica.</w:t>
      </w:r>
    </w:p>
    <w:p w14:paraId="794FF580" w14:textId="77777777" w:rsidR="004C124D" w:rsidRPr="003E60F5" w:rsidRDefault="007E54B0" w:rsidP="002B0539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>“Ligado, junto, incorporado. Aquilo que está ligado como acessório.” (Aurélio)</w:t>
      </w:r>
    </w:p>
    <w:p w14:paraId="0B8A2717" w14:textId="77777777" w:rsidR="007E54B0" w:rsidRDefault="007E54B0" w:rsidP="002B0539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>Os anexos são documentos opcionais complementares necessários para o esclarecimento ou comprovação do conteúdo do trabalho. Exemplo: Cópias de documentos, leis, decretos, pareceres, recortes de jornais.</w:t>
      </w:r>
    </w:p>
    <w:p w14:paraId="4E0A4CEF" w14:textId="77777777" w:rsidR="00BA0DC3" w:rsidRDefault="00BA0DC3" w:rsidP="00757D7F">
      <w:pPr>
        <w:spacing w:after="240" w:line="360" w:lineRule="auto"/>
        <w:jc w:val="both"/>
        <w:rPr>
          <w:rFonts w:ascii="Arial" w:hAnsi="Arial" w:cs="Arial"/>
        </w:rPr>
      </w:pPr>
    </w:p>
    <w:p w14:paraId="7C3653C6" w14:textId="77777777" w:rsidR="00CA77C2" w:rsidRDefault="00CA77C2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4B38C2CC" w14:textId="739A2FEA" w:rsidR="00CA77C2" w:rsidRPr="00A13B4B" w:rsidRDefault="00CA77C2" w:rsidP="00CA77C2">
      <w:pPr>
        <w:pStyle w:val="Ttulo1"/>
        <w:spacing w:before="0" w:after="240" w:line="360" w:lineRule="auto"/>
        <w:jc w:val="center"/>
        <w:rPr>
          <w:rFonts w:ascii="Arial" w:hAnsi="Arial" w:cs="Arial"/>
          <w:color w:val="auto"/>
        </w:rPr>
      </w:pPr>
      <w:r w:rsidRPr="00A13B4B">
        <w:rPr>
          <w:rFonts w:ascii="Arial" w:hAnsi="Arial" w:cs="Arial"/>
          <w:color w:val="auto"/>
        </w:rPr>
        <w:lastRenderedPageBreak/>
        <w:t>ANEXO</w:t>
      </w:r>
      <w:r>
        <w:rPr>
          <w:rFonts w:ascii="Arial" w:hAnsi="Arial" w:cs="Arial"/>
          <w:color w:val="auto"/>
        </w:rPr>
        <w:t xml:space="preserve"> – PRODUÇÃO CIENTÍFICA</w:t>
      </w:r>
    </w:p>
    <w:p w14:paraId="5B95ED4A" w14:textId="77777777" w:rsidR="00BA0DC3" w:rsidRDefault="00BA0DC3" w:rsidP="00757D7F">
      <w:pPr>
        <w:spacing w:after="240" w:line="360" w:lineRule="auto"/>
        <w:jc w:val="both"/>
        <w:rPr>
          <w:rFonts w:ascii="Arial" w:hAnsi="Arial" w:cs="Arial"/>
        </w:rPr>
      </w:pPr>
    </w:p>
    <w:p w14:paraId="21BD2047" w14:textId="77777777" w:rsidR="00BA0DC3" w:rsidRDefault="002B0539" w:rsidP="002B0539">
      <w:pPr>
        <w:spacing w:after="240" w:line="360" w:lineRule="auto"/>
        <w:ind w:firstLine="567"/>
        <w:jc w:val="both"/>
        <w:rPr>
          <w:rFonts w:ascii="Arial" w:hAnsi="Arial" w:cs="Arial"/>
        </w:rPr>
      </w:pPr>
      <w:r>
        <w:rPr>
          <w:rFonts w:ascii="Arial" w:hAnsi="Arial" w:cs="Arial"/>
        </w:rPr>
        <w:t>E</w:t>
      </w:r>
      <w:r w:rsidR="00CA77C2" w:rsidRPr="00CA77C2">
        <w:rPr>
          <w:rFonts w:ascii="Arial" w:hAnsi="Arial" w:cs="Arial"/>
        </w:rPr>
        <w:t>ste item será incluído no trabalho e se destina à apresentação da produção intelectual (artigos, relatórios, pa</w:t>
      </w:r>
      <w:r w:rsidR="00193F6E">
        <w:rPr>
          <w:rFonts w:ascii="Arial" w:hAnsi="Arial" w:cs="Arial"/>
        </w:rPr>
        <w:t xml:space="preserve">tentes, entre outros) produzida </w:t>
      </w:r>
      <w:r w:rsidR="00CA77C2" w:rsidRPr="00CA77C2">
        <w:rPr>
          <w:rFonts w:ascii="Arial" w:hAnsi="Arial" w:cs="Arial"/>
        </w:rPr>
        <w:t>pelo discente durante o mestrado.</w:t>
      </w:r>
    </w:p>
    <w:p w14:paraId="6F8C08F3" w14:textId="77777777" w:rsidR="00BA0DC3" w:rsidRDefault="00BA0DC3" w:rsidP="00757D7F">
      <w:pPr>
        <w:spacing w:after="240" w:line="360" w:lineRule="auto"/>
        <w:jc w:val="both"/>
        <w:rPr>
          <w:rFonts w:ascii="Arial" w:hAnsi="Arial" w:cs="Arial"/>
        </w:rPr>
      </w:pPr>
    </w:p>
    <w:p w14:paraId="6A404537" w14:textId="77777777" w:rsidR="00BA0DC3" w:rsidRDefault="00BA0DC3" w:rsidP="00757D7F">
      <w:pPr>
        <w:spacing w:after="240" w:line="360" w:lineRule="auto"/>
        <w:rPr>
          <w:rFonts w:ascii="Arial" w:hAnsi="Arial" w:cs="Arial"/>
        </w:rPr>
      </w:pPr>
    </w:p>
    <w:sectPr w:rsidR="00BA0DC3" w:rsidSect="00E512CB">
      <w:headerReference w:type="even" r:id="rId19"/>
      <w:headerReference w:type="default" r:id="rId20"/>
      <w:headerReference w:type="first" r:id="rId21"/>
      <w:pgSz w:w="11906" w:h="16838" w:code="9"/>
      <w:pgMar w:top="1701" w:right="1134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FAAD0AE" w14:textId="77777777" w:rsidR="00E512CB" w:rsidRDefault="00E512CB" w:rsidP="00A13B4B">
      <w:pPr>
        <w:spacing w:after="0" w:line="240" w:lineRule="auto"/>
      </w:pPr>
      <w:r>
        <w:separator/>
      </w:r>
    </w:p>
  </w:endnote>
  <w:endnote w:type="continuationSeparator" w:id="0">
    <w:p w14:paraId="3AE56CAD" w14:textId="77777777" w:rsidR="00E512CB" w:rsidRDefault="00E512CB" w:rsidP="00A13B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37E2280" w14:textId="77777777" w:rsidR="00E512CB" w:rsidRDefault="00E512CB" w:rsidP="00A13B4B">
      <w:pPr>
        <w:spacing w:after="0" w:line="240" w:lineRule="auto"/>
      </w:pPr>
      <w:r>
        <w:separator/>
      </w:r>
    </w:p>
  </w:footnote>
  <w:footnote w:type="continuationSeparator" w:id="0">
    <w:p w14:paraId="205D68CF" w14:textId="77777777" w:rsidR="00E512CB" w:rsidRDefault="00E512CB" w:rsidP="00A13B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E64080A" w14:textId="77777777" w:rsidR="009B532B" w:rsidRDefault="00000000">
    <w:pPr>
      <w:pStyle w:val="Cabealho"/>
    </w:pPr>
    <w:r>
      <w:rPr>
        <w:noProof/>
        <w:lang w:eastAsia="pt-BR"/>
      </w:rPr>
      <w:pict w14:anchorId="2FBE3645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9316219" o:spid="_x0000_s1060" type="#_x0000_t75" style="position:absolute;margin-left:0;margin-top:0;width:453.35pt;height:651.35pt;z-index:-251657216;mso-position-horizontal:center;mso-position-horizontal-relative:margin;mso-position-vertical:center;mso-position-vertical-relative:margin" o:allowincell="f">
          <v:imagedata r:id="rId1" o:title="logo_PPGEM_cor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A4EE68F" w14:textId="77777777" w:rsidR="009B532B" w:rsidRDefault="00000000">
    <w:pPr>
      <w:pStyle w:val="Cabealho"/>
    </w:pPr>
    <w:r>
      <w:rPr>
        <w:noProof/>
        <w:lang w:eastAsia="pt-BR"/>
      </w:rPr>
      <w:pict w14:anchorId="2F34CE15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9316220" o:spid="_x0000_s1061" type="#_x0000_t75" style="position:absolute;margin-left:0;margin-top:0;width:453.35pt;height:651.35pt;z-index:-251656192;mso-position-horizontal:center;mso-position-horizontal-relative:margin;mso-position-vertical:center;mso-position-vertical-relative:margin" o:allowincell="f">
          <v:imagedata r:id="rId1" o:title="logo_PPGEM_cor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DAD4648" w14:textId="77777777" w:rsidR="009B532B" w:rsidRDefault="00000000">
    <w:pPr>
      <w:pStyle w:val="Cabealho"/>
    </w:pPr>
    <w:r>
      <w:rPr>
        <w:noProof/>
        <w:lang w:eastAsia="pt-BR"/>
      </w:rPr>
      <w:pict w14:anchorId="17D2CD61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9316218" o:spid="_x0000_s1059" type="#_x0000_t75" style="position:absolute;margin-left:0;margin-top:0;width:453.35pt;height:651.35pt;z-index:-251658240;mso-position-horizontal:center;mso-position-horizontal-relative:margin;mso-position-vertical:center;mso-position-vertical-relative:margin" o:allowincell="f">
          <v:imagedata r:id="rId1" o:title="logo_PPGEM_cor" gain="19661f" blacklevel="22938f"/>
          <w10:wrap anchorx="margin" anchory="margin"/>
        </v:shape>
      </w:pic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795C23D" w14:textId="77777777" w:rsidR="009B532B" w:rsidRDefault="00000000">
    <w:pPr>
      <w:pStyle w:val="Cabealho"/>
    </w:pPr>
    <w:r>
      <w:rPr>
        <w:noProof/>
        <w:lang w:eastAsia="pt-BR"/>
      </w:rPr>
      <w:pict w14:anchorId="0D1DBC3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9316222" o:spid="_x0000_s1063" type="#_x0000_t75" style="position:absolute;margin-left:0;margin-top:0;width:453.35pt;height:651.35pt;z-index:-251654144;mso-position-horizontal:center;mso-position-horizontal-relative:margin;mso-position-vertical:center;mso-position-vertical-relative:margin" o:allowincell="f">
          <v:imagedata r:id="rId1" o:title="logo_PPGEM_cor" gain="19661f" blacklevel="22938f"/>
          <w10:wrap anchorx="margin" anchory="margin"/>
        </v:shape>
      </w:pic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336262344"/>
      <w:docPartObj>
        <w:docPartGallery w:val="Page Numbers (Top of Page)"/>
        <w:docPartUnique/>
      </w:docPartObj>
    </w:sdtPr>
    <w:sdtEndPr>
      <w:rPr>
        <w:rFonts w:ascii="Arial" w:hAnsi="Arial" w:cs="Arial"/>
      </w:rPr>
    </w:sdtEndPr>
    <w:sdtContent>
      <w:p w14:paraId="6CC6391E" w14:textId="77777777" w:rsidR="009B532B" w:rsidRPr="00F8401A" w:rsidRDefault="00000000">
        <w:pPr>
          <w:pStyle w:val="Cabealho"/>
          <w:jc w:val="right"/>
          <w:rPr>
            <w:rFonts w:ascii="Arial" w:hAnsi="Arial" w:cs="Arial"/>
          </w:rPr>
        </w:pPr>
      </w:p>
    </w:sdtContent>
  </w:sdt>
  <w:p w14:paraId="0B8A2BA3" w14:textId="77777777" w:rsidR="009B532B" w:rsidRDefault="009B532B">
    <w:pPr>
      <w:pStyle w:val="Cabealho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225A963" w14:textId="77777777" w:rsidR="009B532B" w:rsidRDefault="00000000">
    <w:pPr>
      <w:pStyle w:val="Cabealho"/>
    </w:pPr>
    <w:r>
      <w:rPr>
        <w:noProof/>
        <w:lang w:eastAsia="pt-BR"/>
      </w:rPr>
      <w:pict w14:anchorId="48CB13E7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9316221" o:spid="_x0000_s1062" type="#_x0000_t75" style="position:absolute;margin-left:0;margin-top:0;width:453.35pt;height:651.35pt;z-index:-251655168;mso-position-horizontal:center;mso-position-horizontal-relative:margin;mso-position-vertical:center;mso-position-vertical-relative:margin" o:allowincell="f">
          <v:imagedata r:id="rId1" o:title="logo_PPGEM_cor" gain="19661f" blacklevel="22938f"/>
          <w10:wrap anchorx="margin" anchory="margin"/>
        </v:shape>
      </w:pict>
    </w: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0F8DDA2" w14:textId="77777777" w:rsidR="009B532B" w:rsidRDefault="00000000">
    <w:pPr>
      <w:pStyle w:val="Cabealho"/>
    </w:pPr>
    <w:r>
      <w:rPr>
        <w:noProof/>
        <w:lang w:eastAsia="pt-BR"/>
      </w:rPr>
      <w:pict w14:anchorId="31C7510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9316224" o:spid="_x0000_s1066" type="#_x0000_t75" style="position:absolute;margin-left:0;margin-top:0;width:453.35pt;height:651.35pt;z-index:-251652096;mso-position-horizontal:center;mso-position-horizontal-relative:margin;mso-position-vertical:center;mso-position-vertical-relative:margin" o:allowincell="f">
          <v:imagedata r:id="rId1" o:title="logo_PPGEM_cor" gain="19661f" blacklevel="22938f"/>
          <w10:wrap anchorx="margin" anchory="margin"/>
        </v:shape>
      </w:pict>
    </w: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336262345"/>
      <w:docPartObj>
        <w:docPartGallery w:val="Page Numbers (Top of Page)"/>
        <w:docPartUnique/>
      </w:docPartObj>
    </w:sdtPr>
    <w:sdtEndPr>
      <w:rPr>
        <w:rFonts w:ascii="Arial" w:hAnsi="Arial" w:cs="Arial"/>
      </w:rPr>
    </w:sdtEndPr>
    <w:sdtContent>
      <w:p w14:paraId="1CCCF325" w14:textId="77777777" w:rsidR="009B532B" w:rsidRPr="00F8401A" w:rsidRDefault="006D33F5">
        <w:pPr>
          <w:pStyle w:val="Cabealho"/>
          <w:jc w:val="right"/>
          <w:rPr>
            <w:rFonts w:ascii="Arial" w:hAnsi="Arial" w:cs="Arial"/>
          </w:rPr>
        </w:pPr>
        <w:r w:rsidRPr="00F8401A">
          <w:rPr>
            <w:rFonts w:ascii="Arial" w:hAnsi="Arial" w:cs="Arial"/>
          </w:rPr>
          <w:fldChar w:fldCharType="begin"/>
        </w:r>
        <w:r w:rsidR="009B532B" w:rsidRPr="00F8401A">
          <w:rPr>
            <w:rFonts w:ascii="Arial" w:hAnsi="Arial" w:cs="Arial"/>
          </w:rPr>
          <w:instrText xml:space="preserve"> PAGE   \* MERGEFORMAT </w:instrText>
        </w:r>
        <w:r w:rsidRPr="00F8401A">
          <w:rPr>
            <w:rFonts w:ascii="Arial" w:hAnsi="Arial" w:cs="Arial"/>
          </w:rPr>
          <w:fldChar w:fldCharType="separate"/>
        </w:r>
        <w:r w:rsidR="008E12F0">
          <w:rPr>
            <w:rFonts w:ascii="Arial" w:hAnsi="Arial" w:cs="Arial"/>
            <w:noProof/>
          </w:rPr>
          <w:t>23</w:t>
        </w:r>
        <w:r w:rsidRPr="00F8401A">
          <w:rPr>
            <w:rFonts w:ascii="Arial" w:hAnsi="Arial" w:cs="Arial"/>
          </w:rPr>
          <w:fldChar w:fldCharType="end"/>
        </w:r>
      </w:p>
    </w:sdtContent>
  </w:sdt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4136377" w14:textId="77777777" w:rsidR="009B532B" w:rsidRDefault="00000000">
    <w:pPr>
      <w:pStyle w:val="Cabealho"/>
    </w:pPr>
    <w:r>
      <w:rPr>
        <w:noProof/>
        <w:lang w:eastAsia="pt-BR"/>
      </w:rPr>
      <w:pict w14:anchorId="467D01D1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9316223" o:spid="_x0000_s1065" type="#_x0000_t75" style="position:absolute;margin-left:0;margin-top:0;width:453.35pt;height:651.35pt;z-index:-251653120;mso-position-horizontal:center;mso-position-horizontal-relative:margin;mso-position-vertical:center;mso-position-vertical-relative:margin" o:allowincell="f">
          <v:imagedata r:id="rId1" o:title="logo_PPGEM_cor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4D11210"/>
    <w:multiLevelType w:val="hybridMultilevel"/>
    <w:tmpl w:val="607A7F3C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71935392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567"/>
  <w:hyphenationZone w:val="425"/>
  <w:drawingGridHorizontalSpacing w:val="110"/>
  <w:displayHorizontalDrawingGridEvery w:val="2"/>
  <w:characterSpacingControl w:val="doNotCompress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82811"/>
    <w:rsid w:val="00021742"/>
    <w:rsid w:val="00061B76"/>
    <w:rsid w:val="000D0BD4"/>
    <w:rsid w:val="000D4D63"/>
    <w:rsid w:val="000D5C07"/>
    <w:rsid w:val="000E34ED"/>
    <w:rsid w:val="0011248A"/>
    <w:rsid w:val="00125CFF"/>
    <w:rsid w:val="00150599"/>
    <w:rsid w:val="001668D1"/>
    <w:rsid w:val="00176FE5"/>
    <w:rsid w:val="00193F6E"/>
    <w:rsid w:val="001A3C42"/>
    <w:rsid w:val="001B5E2A"/>
    <w:rsid w:val="001D20DC"/>
    <w:rsid w:val="001D2804"/>
    <w:rsid w:val="001D45DA"/>
    <w:rsid w:val="0024339B"/>
    <w:rsid w:val="00245DE4"/>
    <w:rsid w:val="0028580F"/>
    <w:rsid w:val="002B0539"/>
    <w:rsid w:val="002D14C3"/>
    <w:rsid w:val="0030293E"/>
    <w:rsid w:val="0032191C"/>
    <w:rsid w:val="00323622"/>
    <w:rsid w:val="0033594D"/>
    <w:rsid w:val="00345465"/>
    <w:rsid w:val="00350162"/>
    <w:rsid w:val="0037578A"/>
    <w:rsid w:val="00377149"/>
    <w:rsid w:val="003A63E3"/>
    <w:rsid w:val="003C433D"/>
    <w:rsid w:val="003D16B5"/>
    <w:rsid w:val="003D703C"/>
    <w:rsid w:val="003E274F"/>
    <w:rsid w:val="003E2AFA"/>
    <w:rsid w:val="003E60F5"/>
    <w:rsid w:val="00412D1F"/>
    <w:rsid w:val="00413720"/>
    <w:rsid w:val="004616D0"/>
    <w:rsid w:val="00472E64"/>
    <w:rsid w:val="004B6B2F"/>
    <w:rsid w:val="004C124D"/>
    <w:rsid w:val="005018EB"/>
    <w:rsid w:val="00522776"/>
    <w:rsid w:val="00526056"/>
    <w:rsid w:val="00541862"/>
    <w:rsid w:val="00543870"/>
    <w:rsid w:val="00545EB7"/>
    <w:rsid w:val="0056088A"/>
    <w:rsid w:val="00581FAF"/>
    <w:rsid w:val="00582811"/>
    <w:rsid w:val="0059000D"/>
    <w:rsid w:val="005B3273"/>
    <w:rsid w:val="005C6C11"/>
    <w:rsid w:val="005C7D3B"/>
    <w:rsid w:val="005D2723"/>
    <w:rsid w:val="005F30FF"/>
    <w:rsid w:val="006154C0"/>
    <w:rsid w:val="0063479E"/>
    <w:rsid w:val="006408C0"/>
    <w:rsid w:val="00656427"/>
    <w:rsid w:val="00663872"/>
    <w:rsid w:val="00675C45"/>
    <w:rsid w:val="00684595"/>
    <w:rsid w:val="00692372"/>
    <w:rsid w:val="006A05A9"/>
    <w:rsid w:val="006A5554"/>
    <w:rsid w:val="006D3064"/>
    <w:rsid w:val="006D33F5"/>
    <w:rsid w:val="006F5B4D"/>
    <w:rsid w:val="007170A4"/>
    <w:rsid w:val="007276BC"/>
    <w:rsid w:val="00757D7F"/>
    <w:rsid w:val="00780217"/>
    <w:rsid w:val="00794FF0"/>
    <w:rsid w:val="007A20FF"/>
    <w:rsid w:val="007B2D1C"/>
    <w:rsid w:val="007D26C2"/>
    <w:rsid w:val="007E54B0"/>
    <w:rsid w:val="00807854"/>
    <w:rsid w:val="00821950"/>
    <w:rsid w:val="00842C66"/>
    <w:rsid w:val="00851F7F"/>
    <w:rsid w:val="0085292A"/>
    <w:rsid w:val="00882B3B"/>
    <w:rsid w:val="008A48E7"/>
    <w:rsid w:val="008C0161"/>
    <w:rsid w:val="008C020D"/>
    <w:rsid w:val="008D1E2E"/>
    <w:rsid w:val="008E03C5"/>
    <w:rsid w:val="008E12F0"/>
    <w:rsid w:val="008E483C"/>
    <w:rsid w:val="00902132"/>
    <w:rsid w:val="009059C2"/>
    <w:rsid w:val="0094274D"/>
    <w:rsid w:val="0095080F"/>
    <w:rsid w:val="009537E9"/>
    <w:rsid w:val="00954A26"/>
    <w:rsid w:val="00964EAD"/>
    <w:rsid w:val="009900B6"/>
    <w:rsid w:val="009909EB"/>
    <w:rsid w:val="009A3267"/>
    <w:rsid w:val="009B532B"/>
    <w:rsid w:val="009E04D8"/>
    <w:rsid w:val="00A11374"/>
    <w:rsid w:val="00A13B4B"/>
    <w:rsid w:val="00A17043"/>
    <w:rsid w:val="00A41DC7"/>
    <w:rsid w:val="00A643AC"/>
    <w:rsid w:val="00A753B1"/>
    <w:rsid w:val="00AA01BF"/>
    <w:rsid w:val="00AB35EB"/>
    <w:rsid w:val="00AD52AA"/>
    <w:rsid w:val="00B238F6"/>
    <w:rsid w:val="00B2791D"/>
    <w:rsid w:val="00B341DC"/>
    <w:rsid w:val="00B63257"/>
    <w:rsid w:val="00B67A3A"/>
    <w:rsid w:val="00B726BF"/>
    <w:rsid w:val="00B97EE0"/>
    <w:rsid w:val="00BA0DC3"/>
    <w:rsid w:val="00BB3882"/>
    <w:rsid w:val="00BB4286"/>
    <w:rsid w:val="00BF4F32"/>
    <w:rsid w:val="00C02189"/>
    <w:rsid w:val="00C15421"/>
    <w:rsid w:val="00C20361"/>
    <w:rsid w:val="00C3164D"/>
    <w:rsid w:val="00C36A68"/>
    <w:rsid w:val="00C531F0"/>
    <w:rsid w:val="00C772DE"/>
    <w:rsid w:val="00CA77C2"/>
    <w:rsid w:val="00CE4B88"/>
    <w:rsid w:val="00CE51BE"/>
    <w:rsid w:val="00CF1159"/>
    <w:rsid w:val="00CF2F70"/>
    <w:rsid w:val="00D23FEB"/>
    <w:rsid w:val="00D35825"/>
    <w:rsid w:val="00D55A85"/>
    <w:rsid w:val="00D86F99"/>
    <w:rsid w:val="00DC7041"/>
    <w:rsid w:val="00DE2549"/>
    <w:rsid w:val="00DE3EB9"/>
    <w:rsid w:val="00E06BD9"/>
    <w:rsid w:val="00E200F9"/>
    <w:rsid w:val="00E26701"/>
    <w:rsid w:val="00E512CB"/>
    <w:rsid w:val="00E5144A"/>
    <w:rsid w:val="00E55AA1"/>
    <w:rsid w:val="00E879B5"/>
    <w:rsid w:val="00E95037"/>
    <w:rsid w:val="00EB08C2"/>
    <w:rsid w:val="00EC2390"/>
    <w:rsid w:val="00EF5973"/>
    <w:rsid w:val="00F13775"/>
    <w:rsid w:val="00F13C02"/>
    <w:rsid w:val="00F22979"/>
    <w:rsid w:val="00F30436"/>
    <w:rsid w:val="00F36F94"/>
    <w:rsid w:val="00F52892"/>
    <w:rsid w:val="00F8401A"/>
    <w:rsid w:val="00F92355"/>
    <w:rsid w:val="00FB08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67725048"/>
  <w15:docId w15:val="{58262FD7-7382-429F-88BD-3C4951A810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Times New Roman"/>
        <w:lang w:val="pt-BR" w:eastAsia="pt-B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61B76"/>
    <w:pPr>
      <w:spacing w:after="200" w:line="276" w:lineRule="auto"/>
    </w:pPr>
    <w:rPr>
      <w:sz w:val="22"/>
      <w:szCs w:val="22"/>
      <w:lang w:eastAsia="en-US"/>
    </w:rPr>
  </w:style>
  <w:style w:type="paragraph" w:styleId="Ttulo1">
    <w:name w:val="heading 1"/>
    <w:basedOn w:val="Normal"/>
    <w:next w:val="Normal"/>
    <w:link w:val="Ttulo1Char"/>
    <w:uiPriority w:val="9"/>
    <w:qFormat/>
    <w:rsid w:val="00472E64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extodebalo">
    <w:name w:val="Balloon Text"/>
    <w:basedOn w:val="Normal"/>
    <w:link w:val="TextodebaloChar"/>
    <w:uiPriority w:val="99"/>
    <w:semiHidden/>
    <w:unhideWhenUsed/>
    <w:rsid w:val="009900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9900B6"/>
    <w:rPr>
      <w:rFonts w:ascii="Tahoma" w:hAnsi="Tahoma" w:cs="Tahoma"/>
      <w:sz w:val="16"/>
      <w:szCs w:val="16"/>
    </w:rPr>
  </w:style>
  <w:style w:type="character" w:customStyle="1" w:styleId="Ttulo1Char">
    <w:name w:val="Título 1 Char"/>
    <w:basedOn w:val="Fontepargpadro"/>
    <w:link w:val="Ttulo1"/>
    <w:uiPriority w:val="9"/>
    <w:rsid w:val="00472E64"/>
    <w:rPr>
      <w:rFonts w:ascii="Cambria" w:eastAsia="Times New Roman" w:hAnsi="Cambria" w:cs="Times New Roman"/>
      <w:b/>
      <w:bCs/>
      <w:color w:val="365F91"/>
      <w:sz w:val="28"/>
      <w:szCs w:val="28"/>
    </w:rPr>
  </w:style>
  <w:style w:type="table" w:styleId="Tabelacomgrade">
    <w:name w:val="Table Grid"/>
    <w:basedOn w:val="Tabelanormal"/>
    <w:uiPriority w:val="59"/>
    <w:rsid w:val="006F5B4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bealho">
    <w:name w:val="header"/>
    <w:basedOn w:val="Normal"/>
    <w:link w:val="CabealhoChar"/>
    <w:uiPriority w:val="99"/>
    <w:unhideWhenUsed/>
    <w:rsid w:val="00A13B4B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A13B4B"/>
    <w:rPr>
      <w:sz w:val="22"/>
      <w:szCs w:val="22"/>
      <w:lang w:eastAsia="en-US"/>
    </w:rPr>
  </w:style>
  <w:style w:type="paragraph" w:styleId="Rodap">
    <w:name w:val="footer"/>
    <w:basedOn w:val="Normal"/>
    <w:link w:val="RodapChar"/>
    <w:uiPriority w:val="99"/>
    <w:semiHidden/>
    <w:unhideWhenUsed/>
    <w:rsid w:val="00A13B4B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rsid w:val="00A13B4B"/>
    <w:rPr>
      <w:sz w:val="22"/>
      <w:szCs w:val="22"/>
      <w:lang w:eastAsia="en-US"/>
    </w:rPr>
  </w:style>
  <w:style w:type="paragraph" w:styleId="PargrafodaLista">
    <w:name w:val="List Paragraph"/>
    <w:basedOn w:val="Normal"/>
    <w:uiPriority w:val="34"/>
    <w:qFormat/>
    <w:rsid w:val="0094274D"/>
    <w:pPr>
      <w:ind w:left="720"/>
      <w:contextualSpacing/>
    </w:pPr>
  </w:style>
  <w:style w:type="table" w:styleId="GradeClara">
    <w:name w:val="Light Grid"/>
    <w:basedOn w:val="Tabelanormal"/>
    <w:uiPriority w:val="62"/>
    <w:rsid w:val="00E95037"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character" w:styleId="Hyperlink">
    <w:name w:val="Hyperlink"/>
    <w:basedOn w:val="Fontepargpadro"/>
    <w:uiPriority w:val="99"/>
    <w:semiHidden/>
    <w:unhideWhenUsed/>
    <w:rsid w:val="002D14C3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header" Target="header4.xml"/><Relationship Id="rId18" Type="http://schemas.openxmlformats.org/officeDocument/2006/relationships/hyperlink" Target="https://www.bu.cefetmg.br/" TargetMode="External"/><Relationship Id="rId3" Type="http://schemas.openxmlformats.org/officeDocument/2006/relationships/styles" Target="styles.xml"/><Relationship Id="rId21" Type="http://schemas.openxmlformats.org/officeDocument/2006/relationships/header" Target="header9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header" Target="header8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header" Target="header6.xml"/><Relationship Id="rId23" Type="http://schemas.openxmlformats.org/officeDocument/2006/relationships/theme" Target="theme/theme1.xml"/><Relationship Id="rId10" Type="http://schemas.openxmlformats.org/officeDocument/2006/relationships/header" Target="header1.xml"/><Relationship Id="rId19" Type="http://schemas.openxmlformats.org/officeDocument/2006/relationships/header" Target="header7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header" Target="header5.xml"/><Relationship Id="rId22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4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6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7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9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EB3679D-94AC-42A3-B37D-17ABFF8F5A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3</Pages>
  <Words>2159</Words>
  <Characters>11660</Characters>
  <Application>Microsoft Office Word</Application>
  <DocSecurity>0</DocSecurity>
  <Lines>97</Lines>
  <Paragraphs>27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MODELO DISSERTAÇÃO</vt:lpstr>
      <vt:lpstr>MODELO DISSERTAÇÃO</vt:lpstr>
    </vt:vector>
  </TitlesOfParts>
  <Company>Digital</Company>
  <LinksUpToDate>false</LinksUpToDate>
  <CharactersWithSpaces>137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O DISSERTAÇÃO</dc:title>
  <dc:creator>PPGEM / CEFET-MG</dc:creator>
  <cp:lastModifiedBy>Elisângela Gonçalves Barbieri</cp:lastModifiedBy>
  <cp:revision>2</cp:revision>
  <dcterms:created xsi:type="dcterms:W3CDTF">2024-03-22T15:09:00Z</dcterms:created>
  <dcterms:modified xsi:type="dcterms:W3CDTF">2024-03-22T15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